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202"/>
        <w:tblW w:w="99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5138"/>
      </w:tblGrid>
      <w:tr w:rsidR="005A1179" w:rsidRPr="00227266" w:rsidTr="00130A44">
        <w:tc>
          <w:tcPr>
            <w:tcW w:w="4786" w:type="dxa"/>
          </w:tcPr>
          <w:p w:rsidR="002C3914" w:rsidRPr="008D5FF7" w:rsidRDefault="002C3914" w:rsidP="00130A44">
            <w:pPr>
              <w:pStyle w:val="NoSpacing"/>
              <w:ind w:left="-270" w:firstLine="162"/>
              <w:jc w:val="center"/>
              <w:rPr>
                <w:rFonts w:ascii="Times New Roman" w:hAnsi="Times New Roman"/>
                <w:b/>
                <w:noProof/>
                <w:sz w:val="26"/>
                <w:szCs w:val="26"/>
                <w:lang w:val="vi-VN"/>
              </w:rPr>
            </w:pPr>
            <w:r w:rsidRPr="008D5FF7">
              <w:rPr>
                <w:rFonts w:ascii="Times New Roman" w:hAnsi="Times New Roman"/>
                <w:b/>
                <w:noProof/>
                <w:sz w:val="26"/>
                <w:szCs w:val="26"/>
                <w:lang w:val="vi-VN"/>
              </w:rPr>
              <w:t>SỞ GIÁO DỤC VÀ ĐÀO TẠO TP.HCM</w:t>
            </w:r>
          </w:p>
          <w:p w:rsidR="002C3914" w:rsidRPr="008D5FF7" w:rsidRDefault="002C3914" w:rsidP="00130A44">
            <w:pPr>
              <w:pStyle w:val="NoSpacing"/>
              <w:ind w:left="-270" w:firstLine="162"/>
              <w:jc w:val="center"/>
              <w:rPr>
                <w:rFonts w:ascii="Times New Roman" w:hAnsi="Times New Roman"/>
                <w:b/>
                <w:noProof/>
                <w:sz w:val="26"/>
                <w:szCs w:val="26"/>
                <w:lang w:val="vi-VN"/>
              </w:rPr>
            </w:pPr>
            <w:r w:rsidRPr="008D5FF7">
              <w:rPr>
                <w:rFonts w:ascii="Times New Roman" w:hAnsi="Times New Roman"/>
                <w:b/>
                <w:noProof/>
                <w:sz w:val="24"/>
                <w:szCs w:val="24"/>
                <w:lang w:val="vi-VN"/>
              </w:rPr>
              <w:t xml:space="preserve">TRƯỜNG </w:t>
            </w:r>
            <w:r w:rsidRPr="002C3914">
              <w:rPr>
                <w:rFonts w:ascii="Times New Roman" w:hAnsi="Times New Roman"/>
                <w:b/>
                <w:noProof/>
                <w:sz w:val="24"/>
                <w:szCs w:val="24"/>
                <w:lang w:val="vi-VN"/>
              </w:rPr>
              <w:t>THCS-</w:t>
            </w:r>
            <w:r w:rsidRPr="008D5FF7">
              <w:rPr>
                <w:rFonts w:ascii="Times New Roman" w:hAnsi="Times New Roman"/>
                <w:b/>
                <w:noProof/>
                <w:sz w:val="24"/>
                <w:szCs w:val="24"/>
                <w:lang w:val="vi-VN"/>
              </w:rPr>
              <w:t>THPT PHAN BỘI CHÂU</w:t>
            </w:r>
          </w:p>
          <w:p w:rsidR="005A1179" w:rsidRPr="00227266" w:rsidRDefault="005A1179" w:rsidP="00130A44">
            <w:pPr>
              <w:pStyle w:val="NoSpacing"/>
              <w:ind w:left="0" w:firstLine="0"/>
              <w:jc w:val="center"/>
              <w:rPr>
                <w:rFonts w:ascii="Times New Roman" w:hAnsi="Times New Roman"/>
                <w:noProof/>
                <w:sz w:val="26"/>
                <w:szCs w:val="26"/>
                <w:lang w:val="vi-VN"/>
              </w:rPr>
            </w:pPr>
          </w:p>
        </w:tc>
        <w:tc>
          <w:tcPr>
            <w:tcW w:w="5138" w:type="dxa"/>
            <w:vAlign w:val="center"/>
          </w:tcPr>
          <w:p w:rsidR="002C3914" w:rsidRDefault="005A1179" w:rsidP="005A1179">
            <w:pPr>
              <w:pStyle w:val="NoSpacing"/>
              <w:ind w:left="-108" w:firstLine="0"/>
              <w:jc w:val="center"/>
              <w:rPr>
                <w:rFonts w:ascii="Times New Roman" w:hAnsi="Times New Roman" w:cs="Times New Roman"/>
                <w:b/>
                <w:noProof/>
                <w:sz w:val="26"/>
                <w:szCs w:val="26"/>
              </w:rPr>
            </w:pPr>
            <w:bookmarkStart w:id="0" w:name="_GoBack"/>
            <w:bookmarkEnd w:id="0"/>
            <w:r w:rsidRPr="00227266">
              <w:rPr>
                <w:rFonts w:ascii="Times New Roman" w:hAnsi="Times New Roman" w:cs="Times New Roman"/>
                <w:b/>
                <w:noProof/>
                <w:sz w:val="26"/>
                <w:szCs w:val="26"/>
                <w:lang w:val="vi-VN"/>
              </w:rPr>
              <w:t xml:space="preserve">ĐỀ KIỂM TRA HỌC KÌ I </w:t>
            </w:r>
          </w:p>
          <w:p w:rsidR="005A1179" w:rsidRPr="00227266" w:rsidRDefault="005A1179" w:rsidP="005A1179">
            <w:pPr>
              <w:pStyle w:val="NoSpacing"/>
              <w:ind w:left="-108" w:firstLine="0"/>
              <w:jc w:val="center"/>
              <w:rPr>
                <w:rFonts w:ascii="Times New Roman" w:hAnsi="Times New Roman" w:cs="Times New Roman"/>
                <w:b/>
                <w:noProof/>
                <w:sz w:val="26"/>
                <w:szCs w:val="26"/>
              </w:rPr>
            </w:pPr>
            <w:r w:rsidRPr="00227266">
              <w:rPr>
                <w:rFonts w:ascii="Times New Roman" w:hAnsi="Times New Roman" w:cs="Times New Roman"/>
                <w:b/>
                <w:noProof/>
                <w:sz w:val="26"/>
                <w:szCs w:val="26"/>
                <w:lang w:val="vi-VN"/>
              </w:rPr>
              <w:t>NĂM HỌC 201</w:t>
            </w:r>
            <w:r w:rsidRPr="00227266">
              <w:rPr>
                <w:rFonts w:ascii="Times New Roman" w:hAnsi="Times New Roman" w:cs="Times New Roman"/>
                <w:b/>
                <w:noProof/>
                <w:sz w:val="26"/>
                <w:szCs w:val="26"/>
              </w:rPr>
              <w:t>5</w:t>
            </w:r>
            <w:r w:rsidRPr="00227266">
              <w:rPr>
                <w:rFonts w:ascii="Times New Roman" w:hAnsi="Times New Roman" w:cs="Times New Roman"/>
                <w:b/>
                <w:noProof/>
                <w:sz w:val="26"/>
                <w:szCs w:val="26"/>
                <w:lang w:val="vi-VN"/>
              </w:rPr>
              <w:t>-201</w:t>
            </w:r>
            <w:r w:rsidRPr="00227266">
              <w:rPr>
                <w:rFonts w:ascii="Times New Roman" w:hAnsi="Times New Roman" w:cs="Times New Roman"/>
                <w:b/>
                <w:noProof/>
                <w:sz w:val="26"/>
                <w:szCs w:val="26"/>
              </w:rPr>
              <w:t>6</w:t>
            </w:r>
          </w:p>
          <w:p w:rsidR="005A1179" w:rsidRPr="00227266" w:rsidRDefault="005A1179" w:rsidP="005A1179">
            <w:pPr>
              <w:pStyle w:val="NoSpacing"/>
              <w:ind w:hanging="360"/>
              <w:jc w:val="center"/>
              <w:rPr>
                <w:rFonts w:ascii="Times New Roman" w:hAnsi="Times New Roman" w:cs="Times New Roman"/>
                <w:b/>
                <w:noProof/>
                <w:sz w:val="26"/>
                <w:szCs w:val="26"/>
              </w:rPr>
            </w:pPr>
            <w:r w:rsidRPr="00227266">
              <w:rPr>
                <w:rFonts w:ascii="Times New Roman" w:hAnsi="Times New Roman" w:cs="Times New Roman"/>
                <w:b/>
                <w:noProof/>
                <w:sz w:val="26"/>
                <w:szCs w:val="26"/>
                <w:lang w:val="vi-VN"/>
              </w:rPr>
              <w:t>MÔN THI: VẬT LÍ 12</w:t>
            </w:r>
          </w:p>
          <w:p w:rsidR="005A1179" w:rsidRPr="00227266" w:rsidRDefault="005A1179" w:rsidP="005A1179">
            <w:pPr>
              <w:pStyle w:val="NoSpacing"/>
              <w:ind w:hanging="360"/>
              <w:jc w:val="center"/>
              <w:rPr>
                <w:rFonts w:ascii="Times New Roman" w:hAnsi="Times New Roman" w:cs="Times New Roman"/>
                <w:b/>
                <w:noProof/>
                <w:sz w:val="26"/>
                <w:szCs w:val="26"/>
              </w:rPr>
            </w:pPr>
            <w:r w:rsidRPr="00227266">
              <w:rPr>
                <w:rFonts w:ascii="Times New Roman" w:hAnsi="Times New Roman" w:cs="Times New Roman"/>
                <w:noProof/>
                <w:sz w:val="26"/>
                <w:szCs w:val="26"/>
                <w:lang w:val="vi-VN"/>
              </w:rPr>
              <w:t>Thời gian làm bài: 60 phút</w:t>
            </w:r>
          </w:p>
          <w:p w:rsidR="005A1179" w:rsidRPr="00227266" w:rsidRDefault="005A1179" w:rsidP="005A1179">
            <w:pPr>
              <w:pStyle w:val="NoSpacing"/>
              <w:ind w:hanging="360"/>
              <w:jc w:val="center"/>
              <w:rPr>
                <w:rFonts w:ascii="Times New Roman" w:hAnsi="Times New Roman" w:cs="Times New Roman"/>
                <w:b/>
                <w:noProof/>
                <w:sz w:val="26"/>
                <w:szCs w:val="26"/>
                <w:lang w:val="vi-VN"/>
              </w:rPr>
            </w:pPr>
            <w:r w:rsidRPr="00227266">
              <w:rPr>
                <w:rFonts w:ascii="Times New Roman" w:hAnsi="Times New Roman" w:cs="Times New Roman"/>
                <w:noProof/>
                <w:sz w:val="26"/>
                <w:szCs w:val="26"/>
                <w:lang w:val="vi-VN"/>
              </w:rPr>
              <w:t>(</w:t>
            </w:r>
            <w:r w:rsidRPr="00227266">
              <w:rPr>
                <w:rFonts w:ascii="Times New Roman" w:hAnsi="Times New Roman" w:cs="Times New Roman"/>
                <w:i/>
                <w:noProof/>
                <w:sz w:val="26"/>
                <w:szCs w:val="26"/>
                <w:lang w:val="vi-VN"/>
              </w:rPr>
              <w:t>Không kể thời gian phát đề)</w:t>
            </w:r>
          </w:p>
          <w:p w:rsidR="005A1179" w:rsidRPr="00227266" w:rsidRDefault="005A1179" w:rsidP="005A1179">
            <w:pPr>
              <w:pStyle w:val="NoSpacing"/>
              <w:ind w:left="0" w:firstLine="0"/>
              <w:jc w:val="center"/>
              <w:rPr>
                <w:rFonts w:ascii="Times New Roman" w:hAnsi="Times New Roman"/>
                <w:noProof/>
                <w:sz w:val="26"/>
                <w:szCs w:val="26"/>
                <w:lang w:val="vi-VN"/>
              </w:rPr>
            </w:pPr>
          </w:p>
        </w:tc>
      </w:tr>
    </w:tbl>
    <w:p w:rsidR="00E87530" w:rsidRPr="00227266" w:rsidRDefault="00E87530" w:rsidP="00BC66DF">
      <w:pPr>
        <w:rPr>
          <w:noProof/>
          <w:lang w:val="en-US"/>
        </w:rPr>
      </w:pPr>
    </w:p>
    <w:p w:rsidR="001C432B" w:rsidRPr="00227266" w:rsidRDefault="00DD1946">
      <w:pPr>
        <w:rPr>
          <w:noProof/>
          <w:lang w:val="en-US"/>
        </w:rPr>
      </w:pPr>
      <w:r>
        <w:rPr>
          <w:noProof/>
        </w:rPr>
        <w:pict>
          <v:shapetype id="_x0000_t202" coordsize="21600,21600" o:spt="202" path="m,l,21600r21600,l21600,xe">
            <v:stroke joinstyle="miter"/>
            <v:path gradientshapeok="t" o:connecttype="rect"/>
          </v:shapetype>
          <v:shape id="Text Box 2" o:spid="_x0000_s1041" type="#_x0000_t202" style="position:absolute;margin-left:350.5pt;margin-top:6.25pt;width:77.75pt;height:21.75pt;z-index:2516592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v:textbox style="mso-fit-shape-to-text:t">
              <w:txbxContent>
                <w:p w:rsidR="001C432B" w:rsidRPr="001C432B" w:rsidRDefault="001C432B">
                  <w:pPr>
                    <w:rPr>
                      <w:b/>
                    </w:rPr>
                  </w:pPr>
                  <w:r w:rsidRPr="001C432B">
                    <w:rPr>
                      <w:b/>
                      <w:lang w:val="en-US"/>
                    </w:rPr>
                    <w:t>MÃ Đ</w:t>
                  </w:r>
                  <w:r w:rsidR="00AA637D">
                    <w:rPr>
                      <w:b/>
                      <w:lang w:val="en-US"/>
                    </w:rPr>
                    <w:t>Ề</w:t>
                  </w:r>
                  <w:r w:rsidR="00D741E8">
                    <w:rPr>
                      <w:b/>
                      <w:lang w:val="en-US"/>
                    </w:rPr>
                    <w:t xml:space="preserve"> 002</w:t>
                  </w:r>
                </w:p>
              </w:txbxContent>
            </v:textbox>
          </v:shape>
        </w:pict>
      </w:r>
    </w:p>
    <w:p w:rsidR="00996BBD" w:rsidRPr="00227266" w:rsidRDefault="00996BBD">
      <w:pPr>
        <w:rPr>
          <w:noProof/>
          <w:lang w:val="en-US"/>
        </w:rPr>
      </w:pPr>
    </w:p>
    <w:p w:rsidR="0097067E" w:rsidRPr="00227266" w:rsidRDefault="0097067E" w:rsidP="007D533B">
      <w:pPr>
        <w:pStyle w:val="ListParagraph"/>
        <w:numPr>
          <w:ilvl w:val="0"/>
          <w:numId w:val="1"/>
        </w:numPr>
        <w:ind w:right="-19"/>
        <w:jc w:val="both"/>
        <w:rPr>
          <w:iCs/>
          <w:noProof/>
          <w:szCs w:val="24"/>
        </w:rPr>
      </w:pPr>
      <w:r w:rsidRPr="00227266">
        <w:rPr>
          <w:noProof/>
          <w:szCs w:val="24"/>
        </w:rPr>
        <w:t>Một vật dao</w:t>
      </w:r>
      <w:r w:rsidR="00494235" w:rsidRPr="00227266">
        <w:rPr>
          <w:noProof/>
          <w:szCs w:val="24"/>
        </w:rPr>
        <w:t xml:space="preserve"> động điều hòa với biên độ A = 4cm, chu kì T = 1</w:t>
      </w:r>
      <w:r w:rsidRPr="00227266">
        <w:rPr>
          <w:noProof/>
          <w:szCs w:val="24"/>
        </w:rPr>
        <w:t xml:space="preserve">s. Khi t = 0 vật đi qua vị trí cân bằng theo chiều </w:t>
      </w:r>
      <w:r w:rsidR="00494235" w:rsidRPr="00227266">
        <w:rPr>
          <w:noProof/>
          <w:szCs w:val="24"/>
        </w:rPr>
        <w:t>âm</w:t>
      </w:r>
      <w:r w:rsidRPr="00227266">
        <w:rPr>
          <w:noProof/>
          <w:szCs w:val="24"/>
        </w:rPr>
        <w:t>. Phương trình dao động điều hòa của vật là :</w:t>
      </w:r>
    </w:p>
    <w:p w:rsidR="0097067E" w:rsidRPr="00227266" w:rsidRDefault="00494235" w:rsidP="00B377B5">
      <w:pPr>
        <w:pStyle w:val="abc"/>
        <w:spacing w:after="40"/>
        <w:ind w:left="284" w:right="-19" w:firstLine="0"/>
        <w:rPr>
          <w:noProof/>
          <w:sz w:val="24"/>
          <w:lang w:val="vi-VN"/>
        </w:rPr>
      </w:pPr>
      <w:r w:rsidRPr="00227266">
        <w:rPr>
          <w:noProof/>
          <w:sz w:val="24"/>
          <w:lang w:val="vi-VN"/>
        </w:rPr>
        <w:t xml:space="preserve">A. x = </w:t>
      </w:r>
      <w:r w:rsidRPr="00227266">
        <w:rPr>
          <w:noProof/>
          <w:sz w:val="24"/>
        </w:rPr>
        <w:t>4</w:t>
      </w:r>
      <w:r w:rsidR="0097067E" w:rsidRPr="00227266">
        <w:rPr>
          <w:noProof/>
          <w:sz w:val="24"/>
          <w:lang w:val="vi-VN"/>
        </w:rPr>
        <w:t>cos</w:t>
      </w:r>
      <w:r w:rsidRPr="00227266">
        <w:rPr>
          <w:noProof/>
          <w:position w:val="-28"/>
          <w:sz w:val="24"/>
          <w:lang w:val="vi-VN"/>
        </w:rPr>
        <w:object w:dxaOrig="1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33.75pt" o:ole="">
            <v:imagedata r:id="rId8" o:title=""/>
          </v:shape>
          <o:OLEObject Type="Embed" ProgID="Equation.DSMT4" ShapeID="_x0000_i1025" DrawAspect="Content" ObjectID="_1512539162" r:id="rId9"/>
        </w:object>
      </w:r>
      <w:r w:rsidRPr="00227266">
        <w:rPr>
          <w:noProof/>
          <w:sz w:val="24"/>
          <w:lang w:val="vi-VN"/>
        </w:rPr>
        <w:t>(cm)</w:t>
      </w:r>
      <w:r w:rsidRPr="00227266">
        <w:rPr>
          <w:noProof/>
          <w:sz w:val="24"/>
          <w:lang w:val="vi-VN"/>
        </w:rPr>
        <w:tab/>
      </w:r>
      <w:r w:rsidRPr="00227266">
        <w:rPr>
          <w:noProof/>
          <w:sz w:val="24"/>
          <w:lang w:val="vi-VN"/>
        </w:rPr>
        <w:tab/>
      </w:r>
      <w:r w:rsidRPr="00227266">
        <w:rPr>
          <w:noProof/>
          <w:sz w:val="24"/>
          <w:lang w:val="vi-VN"/>
        </w:rPr>
        <w:tab/>
      </w:r>
      <w:r w:rsidRPr="00227266">
        <w:rPr>
          <w:noProof/>
          <w:sz w:val="24"/>
          <w:lang w:val="vi-VN"/>
        </w:rPr>
        <w:tab/>
        <w:t xml:space="preserve">B. x = </w:t>
      </w:r>
      <w:r w:rsidRPr="00227266">
        <w:rPr>
          <w:noProof/>
          <w:sz w:val="24"/>
        </w:rPr>
        <w:t>4</w:t>
      </w:r>
      <w:r w:rsidR="0097067E" w:rsidRPr="00227266">
        <w:rPr>
          <w:noProof/>
          <w:sz w:val="24"/>
          <w:lang w:val="vi-VN"/>
        </w:rPr>
        <w:t>cos</w:t>
      </w:r>
      <w:r w:rsidRPr="00227266">
        <w:rPr>
          <w:noProof/>
          <w:position w:val="-28"/>
          <w:sz w:val="24"/>
          <w:lang w:val="vi-VN"/>
        </w:rPr>
        <w:object w:dxaOrig="1060" w:dyaOrig="680">
          <v:shape id="_x0000_i1026" type="#_x0000_t75" style="width:52.5pt;height:33.75pt" o:ole="">
            <v:imagedata r:id="rId10" o:title=""/>
          </v:shape>
          <o:OLEObject Type="Embed" ProgID="Equation.DSMT4" ShapeID="_x0000_i1026" DrawAspect="Content" ObjectID="_1512539163" r:id="rId11"/>
        </w:object>
      </w:r>
      <w:r w:rsidR="0097067E" w:rsidRPr="00227266">
        <w:rPr>
          <w:noProof/>
          <w:sz w:val="24"/>
          <w:lang w:val="vi-VN"/>
        </w:rPr>
        <w:t>(cm)</w:t>
      </w:r>
    </w:p>
    <w:p w:rsidR="0097067E" w:rsidRPr="00227266" w:rsidRDefault="007824D6" w:rsidP="00B377B5">
      <w:pPr>
        <w:pStyle w:val="abc"/>
        <w:spacing w:after="40"/>
        <w:ind w:left="284" w:right="-19" w:firstLine="0"/>
        <w:rPr>
          <w:noProof/>
          <w:sz w:val="24"/>
          <w:lang w:val="vi-VN"/>
        </w:rPr>
      </w:pPr>
      <w:r w:rsidRPr="00227266">
        <w:rPr>
          <w:noProof/>
          <w:sz w:val="24"/>
          <w:lang w:val="vi-VN"/>
        </w:rPr>
        <w:t xml:space="preserve">C. x = </w:t>
      </w:r>
      <w:r w:rsidRPr="00227266">
        <w:rPr>
          <w:noProof/>
          <w:sz w:val="24"/>
        </w:rPr>
        <w:t>4</w:t>
      </w:r>
      <w:r w:rsidR="0097067E" w:rsidRPr="00227266">
        <w:rPr>
          <w:noProof/>
          <w:sz w:val="24"/>
          <w:lang w:val="vi-VN"/>
        </w:rPr>
        <w:t>cos</w:t>
      </w:r>
      <w:r w:rsidRPr="00227266">
        <w:rPr>
          <w:noProof/>
          <w:position w:val="-28"/>
          <w:sz w:val="24"/>
          <w:lang w:val="vi-VN"/>
        </w:rPr>
        <w:object w:dxaOrig="940" w:dyaOrig="680">
          <v:shape id="_x0000_i1027" type="#_x0000_t75" style="width:46.5pt;height:33.75pt" o:ole="">
            <v:imagedata r:id="rId12" o:title=""/>
          </v:shape>
          <o:OLEObject Type="Embed" ProgID="Equation.DSMT4" ShapeID="_x0000_i1027" DrawAspect="Content" ObjectID="_1512539164" r:id="rId13"/>
        </w:object>
      </w:r>
      <w:r w:rsidRPr="00227266">
        <w:rPr>
          <w:noProof/>
          <w:sz w:val="24"/>
          <w:lang w:val="vi-VN"/>
        </w:rPr>
        <w:t xml:space="preserve"> </w:t>
      </w:r>
      <w:r w:rsidR="0097067E" w:rsidRPr="00227266">
        <w:rPr>
          <w:noProof/>
          <w:sz w:val="24"/>
          <w:lang w:val="vi-VN"/>
        </w:rPr>
        <w:t>(cm)</w:t>
      </w:r>
      <w:r w:rsidR="0097067E" w:rsidRPr="00227266">
        <w:rPr>
          <w:noProof/>
          <w:sz w:val="24"/>
          <w:lang w:val="vi-VN"/>
        </w:rPr>
        <w:tab/>
      </w:r>
      <w:r w:rsidR="0097067E" w:rsidRPr="00227266">
        <w:rPr>
          <w:noProof/>
          <w:sz w:val="24"/>
          <w:lang w:val="vi-VN"/>
        </w:rPr>
        <w:tab/>
      </w:r>
      <w:r w:rsidR="0097067E" w:rsidRPr="00227266">
        <w:rPr>
          <w:noProof/>
          <w:sz w:val="24"/>
          <w:lang w:val="vi-VN"/>
        </w:rPr>
        <w:tab/>
      </w:r>
      <w:r w:rsidR="0097067E" w:rsidRPr="00227266">
        <w:rPr>
          <w:noProof/>
          <w:sz w:val="24"/>
          <w:lang w:val="vi-VN"/>
        </w:rPr>
        <w:tab/>
        <w:t xml:space="preserve">D. x = </w:t>
      </w:r>
      <w:r w:rsidRPr="00227266">
        <w:rPr>
          <w:noProof/>
          <w:sz w:val="24"/>
        </w:rPr>
        <w:t>4</w:t>
      </w:r>
      <w:r w:rsidRPr="00227266">
        <w:rPr>
          <w:noProof/>
          <w:sz w:val="24"/>
          <w:lang w:val="vi-VN"/>
        </w:rPr>
        <w:t>cos</w:t>
      </w:r>
      <w:r w:rsidRPr="00227266">
        <w:rPr>
          <w:noProof/>
          <w:position w:val="-28"/>
          <w:sz w:val="24"/>
          <w:lang w:val="vi-VN"/>
        </w:rPr>
        <w:object w:dxaOrig="940" w:dyaOrig="680">
          <v:shape id="_x0000_i1028" type="#_x0000_t75" style="width:46.5pt;height:33.75pt" o:ole="">
            <v:imagedata r:id="rId14" o:title=""/>
          </v:shape>
          <o:OLEObject Type="Embed" ProgID="Equation.DSMT4" ShapeID="_x0000_i1028" DrawAspect="Content" ObjectID="_1512539165" r:id="rId15"/>
        </w:object>
      </w:r>
      <w:r w:rsidRPr="00227266">
        <w:rPr>
          <w:noProof/>
          <w:sz w:val="24"/>
          <w:lang w:val="vi-VN"/>
        </w:rPr>
        <w:t xml:space="preserve"> ( </w:t>
      </w:r>
      <w:r w:rsidR="0097067E" w:rsidRPr="00227266">
        <w:rPr>
          <w:noProof/>
          <w:sz w:val="24"/>
          <w:lang w:val="vi-VN"/>
        </w:rPr>
        <w:t>(cm)</w:t>
      </w:r>
    </w:p>
    <w:p w:rsidR="009D75E1" w:rsidRPr="00227266" w:rsidRDefault="009D75E1" w:rsidP="009D75E1">
      <w:pPr>
        <w:pStyle w:val="ListParagraph"/>
        <w:numPr>
          <w:ilvl w:val="0"/>
          <w:numId w:val="1"/>
        </w:numPr>
        <w:ind w:right="-19"/>
        <w:jc w:val="both"/>
        <w:rPr>
          <w:noProof/>
          <w:szCs w:val="24"/>
        </w:rPr>
      </w:pPr>
      <w:r w:rsidRPr="00227266">
        <w:rPr>
          <w:noProof/>
          <w:szCs w:val="24"/>
        </w:rPr>
        <w:t xml:space="preserve">Chọn câu </w:t>
      </w:r>
      <w:r w:rsidR="0061790F" w:rsidRPr="00227266">
        <w:rPr>
          <w:noProof/>
          <w:szCs w:val="24"/>
        </w:rPr>
        <w:t>SAI: Hai sóng cùng phương sẽ giao thoa khi chúng được tạo từ hai nguồn dao động:</w:t>
      </w:r>
    </w:p>
    <w:p w:rsidR="009D75E1" w:rsidRPr="00227266" w:rsidRDefault="009D75E1" w:rsidP="009D75E1">
      <w:pPr>
        <w:ind w:left="284" w:right="-19"/>
        <w:jc w:val="both"/>
        <w:rPr>
          <w:noProof/>
          <w:szCs w:val="24"/>
        </w:rPr>
      </w:pPr>
      <w:r w:rsidRPr="00227266">
        <w:rPr>
          <w:noProof/>
          <w:szCs w:val="24"/>
        </w:rPr>
        <w:t xml:space="preserve">A. </w:t>
      </w:r>
      <w:r w:rsidR="0061790F" w:rsidRPr="00227266">
        <w:rPr>
          <w:noProof/>
          <w:szCs w:val="24"/>
        </w:rPr>
        <w:t>Có cùng tần số và dao động cùng pha.</w:t>
      </w:r>
    </w:p>
    <w:p w:rsidR="009D75E1" w:rsidRPr="00227266" w:rsidRDefault="009D75E1" w:rsidP="009D75E1">
      <w:pPr>
        <w:ind w:left="284" w:right="-19"/>
        <w:jc w:val="both"/>
        <w:rPr>
          <w:noProof/>
          <w:szCs w:val="24"/>
        </w:rPr>
      </w:pPr>
      <w:r w:rsidRPr="00227266">
        <w:rPr>
          <w:noProof/>
          <w:szCs w:val="24"/>
        </w:rPr>
        <w:t xml:space="preserve">B. </w:t>
      </w:r>
      <w:r w:rsidR="0061790F" w:rsidRPr="00227266">
        <w:rPr>
          <w:noProof/>
          <w:szCs w:val="24"/>
        </w:rPr>
        <w:t>Có cùng chu kì và dao động ngược pha</w:t>
      </w:r>
      <w:r w:rsidRPr="00227266">
        <w:rPr>
          <w:noProof/>
          <w:szCs w:val="24"/>
        </w:rPr>
        <w:t>.</w:t>
      </w:r>
    </w:p>
    <w:p w:rsidR="00884730" w:rsidRPr="00227266" w:rsidRDefault="009D75E1" w:rsidP="009D75E1">
      <w:pPr>
        <w:ind w:left="284" w:right="-19"/>
        <w:jc w:val="both"/>
        <w:rPr>
          <w:noProof/>
          <w:szCs w:val="24"/>
        </w:rPr>
      </w:pPr>
      <w:r w:rsidRPr="00227266">
        <w:rPr>
          <w:noProof/>
          <w:szCs w:val="24"/>
        </w:rPr>
        <w:t xml:space="preserve">C. </w:t>
      </w:r>
      <w:r w:rsidR="00884730" w:rsidRPr="00227266">
        <w:rPr>
          <w:noProof/>
          <w:szCs w:val="24"/>
        </w:rPr>
        <w:t>Có cùng chu kì và độ lệch pha không đổi theo thời gian.</w:t>
      </w:r>
    </w:p>
    <w:p w:rsidR="00884730" w:rsidRPr="00227266" w:rsidRDefault="009D75E1" w:rsidP="00884730">
      <w:pPr>
        <w:ind w:left="284" w:right="-19"/>
        <w:jc w:val="both"/>
        <w:rPr>
          <w:noProof/>
          <w:szCs w:val="24"/>
        </w:rPr>
      </w:pPr>
      <w:r w:rsidRPr="00227266">
        <w:rPr>
          <w:noProof/>
          <w:szCs w:val="24"/>
        </w:rPr>
        <w:t>D.</w:t>
      </w:r>
      <w:r w:rsidR="00884730" w:rsidRPr="00227266">
        <w:rPr>
          <w:noProof/>
          <w:szCs w:val="24"/>
        </w:rPr>
        <w:t xml:space="preserve"> Có cùng chu kì và độ lệch pha thay đổi theo thời gian.</w:t>
      </w:r>
    </w:p>
    <w:p w:rsidR="00746611" w:rsidRPr="00227266" w:rsidRDefault="00746611" w:rsidP="00746611">
      <w:pPr>
        <w:pStyle w:val="ListParagraph"/>
        <w:numPr>
          <w:ilvl w:val="0"/>
          <w:numId w:val="1"/>
        </w:numPr>
        <w:ind w:right="56"/>
        <w:jc w:val="both"/>
        <w:rPr>
          <w:noProof/>
          <w:szCs w:val="24"/>
        </w:rPr>
      </w:pPr>
      <w:r w:rsidRPr="00227266">
        <w:rPr>
          <w:noProof/>
          <w:szCs w:val="24"/>
        </w:rPr>
        <w:t>Rôto của một máy phát điện xoay chiều một pha có 10 cặp cực, quay với tốc độ 600 vòng/phút sẽ tạo ra dòng điện xoay chiều có tần số :</w:t>
      </w:r>
    </w:p>
    <w:p w:rsidR="00746611" w:rsidRPr="00227266" w:rsidRDefault="00746611" w:rsidP="00746611">
      <w:pPr>
        <w:pStyle w:val="ListParagraph"/>
        <w:ind w:left="284" w:right="56"/>
        <w:jc w:val="both"/>
        <w:rPr>
          <w:noProof/>
          <w:szCs w:val="24"/>
        </w:rPr>
      </w:pPr>
      <w:r w:rsidRPr="00227266">
        <w:rPr>
          <w:noProof/>
          <w:szCs w:val="24"/>
        </w:rPr>
        <w:t>A. 50Hz.</w:t>
      </w:r>
      <w:r w:rsidRPr="00227266">
        <w:rPr>
          <w:noProof/>
          <w:szCs w:val="24"/>
        </w:rPr>
        <w:tab/>
      </w:r>
      <w:r w:rsidRPr="00227266">
        <w:rPr>
          <w:noProof/>
          <w:szCs w:val="24"/>
        </w:rPr>
        <w:tab/>
        <w:t xml:space="preserve">B. 60Hz. </w:t>
      </w:r>
      <w:r w:rsidRPr="00227266">
        <w:rPr>
          <w:noProof/>
          <w:szCs w:val="24"/>
        </w:rPr>
        <w:tab/>
      </w:r>
      <w:r w:rsidRPr="00227266">
        <w:rPr>
          <w:noProof/>
          <w:szCs w:val="24"/>
        </w:rPr>
        <w:tab/>
        <w:t>C. 100Hz.</w:t>
      </w:r>
      <w:r w:rsidRPr="00227266">
        <w:rPr>
          <w:noProof/>
          <w:szCs w:val="24"/>
        </w:rPr>
        <w:tab/>
      </w:r>
      <w:r w:rsidRPr="00227266">
        <w:rPr>
          <w:noProof/>
          <w:szCs w:val="24"/>
        </w:rPr>
        <w:tab/>
        <w:t xml:space="preserve"> D. 120Hz.</w:t>
      </w:r>
    </w:p>
    <w:p w:rsidR="0097067E" w:rsidRPr="00227266" w:rsidRDefault="0097067E" w:rsidP="00884730">
      <w:pPr>
        <w:pStyle w:val="ListParagraph"/>
        <w:numPr>
          <w:ilvl w:val="0"/>
          <w:numId w:val="1"/>
        </w:numPr>
        <w:ind w:right="-19"/>
        <w:jc w:val="both"/>
        <w:rPr>
          <w:i/>
          <w:noProof/>
        </w:rPr>
      </w:pPr>
      <w:r w:rsidRPr="00227266">
        <w:rPr>
          <w:noProof/>
        </w:rPr>
        <w:t>Một con lắc lò xo có kh</w:t>
      </w:r>
      <w:r w:rsidR="00A44D9B" w:rsidRPr="00227266">
        <w:rPr>
          <w:noProof/>
        </w:rPr>
        <w:t>ối lượng quả nặng 1</w:t>
      </w:r>
      <w:r w:rsidRPr="00227266">
        <w:rPr>
          <w:noProof/>
        </w:rPr>
        <w:t xml:space="preserve">00g dao động điều hòa với chu kì T = 0,5s. Lấy </w:t>
      </w:r>
      <w:r w:rsidRPr="00227266">
        <w:rPr>
          <w:noProof/>
        </w:rPr>
        <w:sym w:font="Symbol" w:char="F070"/>
      </w:r>
      <w:r w:rsidRPr="00227266">
        <w:rPr>
          <w:noProof/>
          <w:vertAlign w:val="superscript"/>
        </w:rPr>
        <w:t>2</w:t>
      </w:r>
      <w:r w:rsidRPr="00227266">
        <w:rPr>
          <w:noProof/>
        </w:rPr>
        <w:t xml:space="preserve"> = 10. Độ cứng của lò xo là :</w:t>
      </w:r>
    </w:p>
    <w:p w:rsidR="0097067E" w:rsidRPr="00227266" w:rsidRDefault="00A44D9B" w:rsidP="001D50B5">
      <w:pPr>
        <w:pStyle w:val="abc"/>
        <w:tabs>
          <w:tab w:val="clear" w:pos="3515"/>
          <w:tab w:val="clear" w:pos="3856"/>
        </w:tabs>
        <w:spacing w:after="40"/>
        <w:ind w:left="284" w:right="-19" w:firstLine="0"/>
        <w:rPr>
          <w:noProof/>
          <w:sz w:val="24"/>
          <w:lang w:val="vi-VN"/>
        </w:rPr>
      </w:pPr>
      <w:r w:rsidRPr="00227266">
        <w:rPr>
          <w:noProof/>
          <w:sz w:val="24"/>
          <w:lang w:val="vi-VN"/>
        </w:rPr>
        <w:t xml:space="preserve">A. </w:t>
      </w:r>
      <w:r w:rsidR="00A71351" w:rsidRPr="00227266">
        <w:rPr>
          <w:noProof/>
          <w:sz w:val="24"/>
          <w:lang w:val="vi-VN"/>
        </w:rPr>
        <w:t>6,4N/m</w:t>
      </w:r>
      <w:r w:rsidR="00A71351" w:rsidRPr="00227266">
        <w:rPr>
          <w:noProof/>
          <w:sz w:val="24"/>
          <w:lang w:val="vi-VN"/>
        </w:rPr>
        <w:tab/>
      </w:r>
      <w:r w:rsidR="00A71351" w:rsidRPr="00227266">
        <w:rPr>
          <w:noProof/>
          <w:sz w:val="24"/>
          <w:lang w:val="vi-VN"/>
        </w:rPr>
        <w:tab/>
        <w:t>B. 25N/m</w:t>
      </w:r>
      <w:r w:rsidR="00A71351" w:rsidRPr="00227266">
        <w:rPr>
          <w:noProof/>
          <w:sz w:val="24"/>
          <w:lang w:val="vi-VN"/>
        </w:rPr>
        <w:tab/>
      </w:r>
      <w:r w:rsidR="00A71351" w:rsidRPr="00227266">
        <w:rPr>
          <w:noProof/>
          <w:sz w:val="24"/>
          <w:lang w:val="vi-VN"/>
        </w:rPr>
        <w:tab/>
        <w:t>C. 1</w:t>
      </w:r>
      <w:r w:rsidR="00A71351" w:rsidRPr="00227266">
        <w:rPr>
          <w:noProof/>
          <w:sz w:val="24"/>
        </w:rPr>
        <w:t>6</w:t>
      </w:r>
      <w:r w:rsidR="0097067E" w:rsidRPr="00227266">
        <w:rPr>
          <w:noProof/>
          <w:sz w:val="24"/>
          <w:lang w:val="vi-VN"/>
        </w:rPr>
        <w:t>N/m</w:t>
      </w:r>
      <w:r w:rsidR="0097067E" w:rsidRPr="00227266">
        <w:rPr>
          <w:noProof/>
          <w:sz w:val="24"/>
          <w:lang w:val="vi-VN"/>
        </w:rPr>
        <w:tab/>
      </w:r>
      <w:r w:rsidR="0097067E" w:rsidRPr="00227266">
        <w:rPr>
          <w:noProof/>
          <w:sz w:val="24"/>
          <w:lang w:val="vi-VN"/>
        </w:rPr>
        <w:tab/>
        <w:t>D. 64N/m</w:t>
      </w:r>
    </w:p>
    <w:p w:rsidR="00235211" w:rsidRPr="00227266" w:rsidRDefault="00235211" w:rsidP="002C3914">
      <w:pPr>
        <w:pStyle w:val="123"/>
        <w:numPr>
          <w:ilvl w:val="0"/>
          <w:numId w:val="1"/>
        </w:numPr>
        <w:spacing w:afterLines="30" w:after="72"/>
        <w:ind w:right="-19"/>
        <w:rPr>
          <w:i w:val="0"/>
          <w:noProof/>
          <w:sz w:val="24"/>
          <w:lang w:val="vi-VN"/>
        </w:rPr>
      </w:pPr>
      <w:r w:rsidRPr="00227266">
        <w:rPr>
          <w:i w:val="0"/>
          <w:noProof/>
          <w:sz w:val="24"/>
          <w:lang w:val="vi-VN"/>
        </w:rPr>
        <w:t xml:space="preserve">Một tụ điện có điện dung </w:t>
      </w:r>
      <m:oMath>
        <m:r>
          <w:rPr>
            <w:rFonts w:ascii="Cambria Math" w:hAnsi="Cambria Math"/>
            <w:noProof/>
            <w:sz w:val="24"/>
            <w:lang w:val="vi-VN"/>
          </w:rPr>
          <m:t>C=5,3μF</m:t>
        </m:r>
      </m:oMath>
      <w:r w:rsidRPr="00227266">
        <w:rPr>
          <w:i w:val="0"/>
          <w:noProof/>
          <w:sz w:val="24"/>
          <w:lang w:val="vi-VN"/>
        </w:rPr>
        <w:t xml:space="preserve"> mắc nối tiếp với điện trở </w:t>
      </w:r>
      <m:oMath>
        <m:r>
          <w:rPr>
            <w:rFonts w:ascii="Cambria Math" w:hAnsi="Cambria Math"/>
            <w:noProof/>
            <w:sz w:val="24"/>
            <w:lang w:val="vi-VN"/>
          </w:rPr>
          <m:t>R=300Ω</m:t>
        </m:r>
      </m:oMath>
      <w:r w:rsidRPr="00227266">
        <w:rPr>
          <w:i w:val="0"/>
          <w:noProof/>
          <w:sz w:val="24"/>
          <w:lang w:val="vi-VN"/>
        </w:rPr>
        <w:t xml:space="preserve"> thành một đoạn mạch. Mắc doạn mạch này vào mạng điện xoay chiều 220V– 50Hz. </w:t>
      </w:r>
      <w:r w:rsidRPr="00227266">
        <w:rPr>
          <w:i w:val="0"/>
          <w:noProof/>
          <w:sz w:val="24"/>
        </w:rPr>
        <w:t>Hệ số công suất của mạch là:</w:t>
      </w:r>
    </w:p>
    <w:p w:rsidR="00235211" w:rsidRPr="00227266" w:rsidRDefault="00235211" w:rsidP="00235211">
      <w:pPr>
        <w:pStyle w:val="abc"/>
        <w:tabs>
          <w:tab w:val="clear" w:pos="3515"/>
          <w:tab w:val="clear" w:pos="3856"/>
        </w:tabs>
        <w:spacing w:after="40"/>
        <w:ind w:left="284" w:right="-19" w:firstLine="0"/>
        <w:rPr>
          <w:noProof/>
          <w:sz w:val="24"/>
          <w:lang w:val="vi-VN"/>
        </w:rPr>
      </w:pPr>
      <w:r w:rsidRPr="00227266">
        <w:rPr>
          <w:noProof/>
          <w:sz w:val="24"/>
          <w:lang w:val="vi-VN"/>
        </w:rPr>
        <w:t>A. 0</w:t>
      </w:r>
      <w:r w:rsidR="00A71351" w:rsidRPr="00227266">
        <w:rPr>
          <w:noProof/>
          <w:sz w:val="24"/>
        </w:rPr>
        <w:t>,500</w:t>
      </w:r>
      <w:r w:rsidRPr="00227266">
        <w:rPr>
          <w:noProof/>
          <w:sz w:val="24"/>
          <w:lang w:val="vi-VN"/>
        </w:rPr>
        <w:tab/>
      </w:r>
      <w:r w:rsidRPr="00227266">
        <w:rPr>
          <w:noProof/>
          <w:sz w:val="24"/>
          <w:lang w:val="vi-VN"/>
        </w:rPr>
        <w:tab/>
        <w:t>B. 0</w:t>
      </w:r>
      <w:r w:rsidR="00A71351" w:rsidRPr="00227266">
        <w:rPr>
          <w:noProof/>
          <w:sz w:val="24"/>
        </w:rPr>
        <w:t>,447</w:t>
      </w:r>
      <w:r w:rsidRPr="00227266">
        <w:rPr>
          <w:noProof/>
          <w:sz w:val="24"/>
          <w:lang w:val="vi-VN"/>
        </w:rPr>
        <w:tab/>
      </w:r>
      <w:r w:rsidRPr="00227266">
        <w:rPr>
          <w:noProof/>
          <w:sz w:val="24"/>
          <w:lang w:val="vi-VN"/>
        </w:rPr>
        <w:tab/>
        <w:t>C. 0</w:t>
      </w:r>
      <w:r w:rsidR="00A71351" w:rsidRPr="00227266">
        <w:rPr>
          <w:noProof/>
          <w:sz w:val="24"/>
        </w:rPr>
        <w:t>,894</w:t>
      </w:r>
      <w:r w:rsidRPr="00227266">
        <w:rPr>
          <w:noProof/>
          <w:sz w:val="24"/>
          <w:lang w:val="vi-VN"/>
        </w:rPr>
        <w:tab/>
      </w:r>
      <w:r w:rsidRPr="00227266">
        <w:rPr>
          <w:noProof/>
          <w:sz w:val="24"/>
          <w:lang w:val="vi-VN"/>
        </w:rPr>
        <w:tab/>
        <w:t>D. 0</w:t>
      </w:r>
      <w:r w:rsidR="00A71351" w:rsidRPr="00227266">
        <w:rPr>
          <w:noProof/>
          <w:sz w:val="24"/>
        </w:rPr>
        <w:t>,666</w:t>
      </w:r>
    </w:p>
    <w:p w:rsidR="00746611" w:rsidRPr="00227266" w:rsidRDefault="00746611" w:rsidP="00746611">
      <w:pPr>
        <w:pStyle w:val="123"/>
        <w:numPr>
          <w:ilvl w:val="0"/>
          <w:numId w:val="1"/>
        </w:numPr>
        <w:ind w:right="56"/>
        <w:rPr>
          <w:i w:val="0"/>
          <w:noProof/>
          <w:sz w:val="24"/>
          <w:lang w:val="vi-VN"/>
        </w:rPr>
      </w:pPr>
      <w:r w:rsidRPr="00227266">
        <w:rPr>
          <w:i w:val="0"/>
          <w:noProof/>
          <w:sz w:val="24"/>
          <w:lang w:val="vi-VN"/>
        </w:rPr>
        <w:t xml:space="preserve">Một vật dao động điều hòa có phương trình </w:t>
      </w:r>
      <m:oMath>
        <m:r>
          <w:rPr>
            <w:rFonts w:ascii="Cambria Math" w:hAnsi="Cambria Math"/>
            <w:noProof/>
            <w:sz w:val="24"/>
            <w:lang w:val="vi-VN"/>
          </w:rPr>
          <m:t>x=Acosωt</m:t>
        </m:r>
      </m:oMath>
      <w:r w:rsidRPr="00227266">
        <w:rPr>
          <w:i w:val="0"/>
          <w:noProof/>
          <w:sz w:val="24"/>
          <w:lang w:val="vi-VN"/>
        </w:rPr>
        <w:t>. Gốc thời gian đã được chọn:</w:t>
      </w:r>
    </w:p>
    <w:p w:rsidR="00746611" w:rsidRPr="00227266" w:rsidRDefault="00746611" w:rsidP="00746611">
      <w:pPr>
        <w:pStyle w:val="123"/>
        <w:ind w:left="284" w:right="56" w:firstLine="0"/>
        <w:rPr>
          <w:i w:val="0"/>
          <w:noProof/>
          <w:sz w:val="24"/>
          <w:lang w:val="vi-VN"/>
        </w:rPr>
      </w:pPr>
      <w:r w:rsidRPr="00227266">
        <w:rPr>
          <w:i w:val="0"/>
          <w:noProof/>
          <w:sz w:val="24"/>
          <w:lang w:val="vi-VN"/>
        </w:rPr>
        <w:t>A. Khi vật đi qua vị trí biên âm.</w:t>
      </w:r>
      <w:r w:rsidRPr="00227266">
        <w:rPr>
          <w:i w:val="0"/>
          <w:noProof/>
          <w:sz w:val="24"/>
          <w:lang w:val="vi-VN"/>
        </w:rPr>
        <w:tab/>
      </w:r>
      <w:r w:rsidRPr="00227266">
        <w:rPr>
          <w:i w:val="0"/>
          <w:noProof/>
          <w:sz w:val="24"/>
          <w:lang w:val="vi-VN"/>
        </w:rPr>
        <w:tab/>
      </w:r>
      <w:r w:rsidRPr="00227266">
        <w:rPr>
          <w:i w:val="0"/>
          <w:noProof/>
          <w:sz w:val="24"/>
          <w:lang w:val="vi-VN"/>
        </w:rPr>
        <w:tab/>
      </w:r>
      <w:r w:rsidRPr="00227266">
        <w:rPr>
          <w:i w:val="0"/>
          <w:noProof/>
          <w:sz w:val="24"/>
          <w:lang w:val="vi-VN"/>
        </w:rPr>
        <w:tab/>
      </w:r>
    </w:p>
    <w:p w:rsidR="00746611" w:rsidRPr="00227266" w:rsidRDefault="00746611" w:rsidP="00746611">
      <w:pPr>
        <w:pStyle w:val="123"/>
        <w:ind w:left="284" w:right="56" w:firstLine="0"/>
        <w:rPr>
          <w:i w:val="0"/>
          <w:noProof/>
          <w:sz w:val="24"/>
          <w:lang w:val="vi-VN"/>
        </w:rPr>
      </w:pPr>
      <w:r w:rsidRPr="00227266">
        <w:rPr>
          <w:i w:val="0"/>
          <w:noProof/>
          <w:sz w:val="24"/>
          <w:lang w:val="vi-VN"/>
        </w:rPr>
        <w:t>B. Khi vật đi qua vị trí biên dương</w:t>
      </w:r>
    </w:p>
    <w:p w:rsidR="00746611" w:rsidRPr="00227266" w:rsidRDefault="00746611" w:rsidP="00746611">
      <w:pPr>
        <w:pStyle w:val="123"/>
        <w:ind w:left="284" w:right="-540" w:firstLine="0"/>
        <w:rPr>
          <w:i w:val="0"/>
          <w:noProof/>
          <w:sz w:val="24"/>
          <w:lang w:val="vi-VN"/>
        </w:rPr>
      </w:pPr>
      <w:r w:rsidRPr="00227266">
        <w:rPr>
          <w:i w:val="0"/>
          <w:noProof/>
          <w:sz w:val="24"/>
          <w:lang w:val="vi-VN"/>
        </w:rPr>
        <w:t>C. Khi vật đi qua vị trí cân bằng theo chiều âm của quỹ đạo.</w:t>
      </w:r>
      <w:r w:rsidRPr="00227266">
        <w:rPr>
          <w:i w:val="0"/>
          <w:noProof/>
          <w:sz w:val="24"/>
          <w:lang w:val="vi-VN"/>
        </w:rPr>
        <w:tab/>
      </w:r>
      <w:r w:rsidRPr="00227266">
        <w:rPr>
          <w:i w:val="0"/>
          <w:noProof/>
          <w:sz w:val="24"/>
          <w:lang w:val="vi-VN"/>
        </w:rPr>
        <w:tab/>
      </w:r>
      <w:r w:rsidRPr="00227266">
        <w:rPr>
          <w:i w:val="0"/>
          <w:noProof/>
          <w:sz w:val="24"/>
          <w:lang w:val="vi-VN"/>
        </w:rPr>
        <w:tab/>
      </w:r>
    </w:p>
    <w:p w:rsidR="00746611" w:rsidRPr="00227266" w:rsidRDefault="00746611" w:rsidP="00746611">
      <w:pPr>
        <w:pStyle w:val="123"/>
        <w:ind w:left="284" w:right="56" w:firstLine="0"/>
        <w:rPr>
          <w:i w:val="0"/>
          <w:noProof/>
          <w:sz w:val="24"/>
          <w:lang w:val="vi-VN"/>
        </w:rPr>
      </w:pPr>
      <w:r w:rsidRPr="00227266">
        <w:rPr>
          <w:i w:val="0"/>
          <w:noProof/>
          <w:sz w:val="24"/>
          <w:lang w:val="vi-VN"/>
        </w:rPr>
        <w:t>D. Khi vật đi qua vị trí cân bằng theo chiều dương của quỹ đạo.</w:t>
      </w:r>
    </w:p>
    <w:p w:rsidR="00746611" w:rsidRPr="00227266" w:rsidRDefault="00746611" w:rsidP="00746611">
      <w:pPr>
        <w:pStyle w:val="ListParagraph"/>
        <w:numPr>
          <w:ilvl w:val="0"/>
          <w:numId w:val="1"/>
        </w:numPr>
        <w:ind w:right="-19"/>
        <w:jc w:val="both"/>
        <w:rPr>
          <w:noProof/>
          <w:szCs w:val="24"/>
        </w:rPr>
      </w:pPr>
      <w:r w:rsidRPr="00227266">
        <w:rPr>
          <w:noProof/>
          <w:szCs w:val="24"/>
        </w:rPr>
        <w:t>Một quả cầu dao động điều hòa với biên độ A = 2 cm , chu kỳ T = 0,1 (s) . Vận tốc của quả cầu tại thời điểm t</w:t>
      </w:r>
      <w:r w:rsidRPr="00227266">
        <w:rPr>
          <w:noProof/>
          <w:szCs w:val="24"/>
          <w:vertAlign w:val="subscript"/>
        </w:rPr>
        <w:t>1</w:t>
      </w:r>
      <w:r w:rsidRPr="00227266">
        <w:rPr>
          <w:noProof/>
          <w:szCs w:val="24"/>
        </w:rPr>
        <w:t xml:space="preserve"> ứng với li độ x</w:t>
      </w:r>
      <w:r w:rsidRPr="00227266">
        <w:rPr>
          <w:noProof/>
          <w:szCs w:val="24"/>
          <w:vertAlign w:val="subscript"/>
        </w:rPr>
        <w:t>1</w:t>
      </w:r>
      <w:r w:rsidRPr="00227266">
        <w:rPr>
          <w:noProof/>
          <w:szCs w:val="24"/>
        </w:rPr>
        <w:t xml:space="preserve"> = 1 (cm)  là :</w:t>
      </w:r>
    </w:p>
    <w:p w:rsidR="00746611" w:rsidRPr="00227266" w:rsidRDefault="00746611" w:rsidP="00746611">
      <w:pPr>
        <w:ind w:left="284" w:right="-19"/>
        <w:jc w:val="both"/>
        <w:rPr>
          <w:iCs/>
          <w:noProof/>
          <w:szCs w:val="24"/>
          <w:lang w:val="en-US"/>
        </w:rPr>
      </w:pPr>
      <w:r w:rsidRPr="00227266">
        <w:rPr>
          <w:iCs/>
          <w:noProof/>
          <w:szCs w:val="24"/>
        </w:rPr>
        <w:t xml:space="preserve">A. v = </w:t>
      </w:r>
      <w:r w:rsidRPr="00227266">
        <w:rPr>
          <w:iCs/>
          <w:noProof/>
          <w:position w:val="-4"/>
          <w:szCs w:val="24"/>
        </w:rPr>
        <w:object w:dxaOrig="220" w:dyaOrig="240">
          <v:shape id="_x0000_i1029" type="#_x0000_t75" style="width:11.25pt;height:12pt" o:ole="">
            <v:imagedata r:id="rId16" o:title=""/>
          </v:shape>
          <o:OLEObject Type="Embed" ProgID="Equation.DSMT4" ShapeID="_x0000_i1029" DrawAspect="Content" ObjectID="_1512539166" r:id="rId17"/>
        </w:object>
      </w:r>
      <w:r w:rsidRPr="00227266">
        <w:rPr>
          <w:iCs/>
          <w:noProof/>
          <w:szCs w:val="24"/>
        </w:rPr>
        <w:t xml:space="preserve"> </w:t>
      </w:r>
      <w:r w:rsidRPr="00227266">
        <w:rPr>
          <w:iCs/>
          <w:noProof/>
          <w:szCs w:val="24"/>
          <w:lang w:val="en-US"/>
        </w:rPr>
        <w:t>20</w:t>
      </w:r>
      <w:r w:rsidRPr="00227266">
        <w:rPr>
          <w:iCs/>
          <w:noProof/>
          <w:position w:val="-8"/>
          <w:szCs w:val="24"/>
          <w:lang w:val="en-US"/>
        </w:rPr>
        <w:object w:dxaOrig="520" w:dyaOrig="360">
          <v:shape id="_x0000_i1030" type="#_x0000_t75" style="width:26.25pt;height:18.75pt" o:ole="">
            <v:imagedata r:id="rId18" o:title=""/>
          </v:shape>
          <o:OLEObject Type="Embed" ProgID="Equation.DSMT4" ShapeID="_x0000_i1030" DrawAspect="Content" ObjectID="_1512539167" r:id="rId19"/>
        </w:object>
      </w:r>
      <w:r w:rsidRPr="00227266">
        <w:rPr>
          <w:iCs/>
          <w:noProof/>
          <w:szCs w:val="24"/>
        </w:rPr>
        <w:t xml:space="preserve"> (cm/s)</w:t>
      </w:r>
      <w:r w:rsidRPr="00227266">
        <w:rPr>
          <w:iCs/>
          <w:noProof/>
          <w:szCs w:val="24"/>
        </w:rPr>
        <w:tab/>
      </w:r>
      <w:r w:rsidRPr="00227266">
        <w:rPr>
          <w:iCs/>
          <w:noProof/>
          <w:szCs w:val="24"/>
          <w:lang w:val="en-US"/>
        </w:rPr>
        <w:tab/>
      </w:r>
      <w:r w:rsidRPr="00227266">
        <w:rPr>
          <w:iCs/>
          <w:noProof/>
          <w:szCs w:val="24"/>
          <w:lang w:val="en-US"/>
        </w:rPr>
        <w:tab/>
      </w:r>
      <w:r w:rsidRPr="00227266">
        <w:rPr>
          <w:iCs/>
          <w:noProof/>
          <w:szCs w:val="24"/>
          <w:lang w:val="en-US"/>
        </w:rPr>
        <w:tab/>
      </w:r>
      <w:r w:rsidRPr="00227266">
        <w:rPr>
          <w:iCs/>
          <w:noProof/>
          <w:szCs w:val="24"/>
        </w:rPr>
        <w:t xml:space="preserve">B. v = </w:t>
      </w:r>
      <w:r w:rsidRPr="00227266">
        <w:rPr>
          <w:iCs/>
          <w:noProof/>
          <w:szCs w:val="24"/>
          <w:lang w:val="en-US"/>
        </w:rPr>
        <w:t>60</w:t>
      </w:r>
      <w:r w:rsidRPr="00227266">
        <w:rPr>
          <w:iCs/>
          <w:noProof/>
          <w:position w:val="-6"/>
          <w:szCs w:val="24"/>
          <w:lang w:val="en-US"/>
        </w:rPr>
        <w:object w:dxaOrig="220" w:dyaOrig="220">
          <v:shape id="_x0000_i1031" type="#_x0000_t75" style="width:11.25pt;height:11.25pt" o:ole="">
            <v:imagedata r:id="rId20" o:title=""/>
          </v:shape>
          <o:OLEObject Type="Embed" ProgID="Equation.DSMT4" ShapeID="_x0000_i1031" DrawAspect="Content" ObjectID="_1512539168" r:id="rId21"/>
        </w:object>
      </w:r>
      <w:r w:rsidRPr="00227266">
        <w:rPr>
          <w:iCs/>
          <w:noProof/>
          <w:szCs w:val="24"/>
        </w:rPr>
        <w:t xml:space="preserve"> (cm/s) </w:t>
      </w:r>
    </w:p>
    <w:p w:rsidR="00746611" w:rsidRPr="00227266" w:rsidRDefault="00746611" w:rsidP="00746611">
      <w:pPr>
        <w:ind w:left="284" w:right="-19"/>
        <w:jc w:val="both"/>
        <w:rPr>
          <w:iCs/>
          <w:noProof/>
          <w:szCs w:val="24"/>
        </w:rPr>
      </w:pPr>
      <w:r w:rsidRPr="00227266">
        <w:rPr>
          <w:iCs/>
          <w:noProof/>
          <w:szCs w:val="24"/>
          <w:lang w:val="en-US"/>
        </w:rPr>
        <w:t>C</w:t>
      </w:r>
      <w:r w:rsidRPr="00227266">
        <w:rPr>
          <w:iCs/>
          <w:noProof/>
          <w:szCs w:val="24"/>
        </w:rPr>
        <w:t xml:space="preserve">. v = </w:t>
      </w:r>
      <w:r w:rsidRPr="00227266">
        <w:rPr>
          <w:iCs/>
          <w:noProof/>
          <w:position w:val="-4"/>
          <w:szCs w:val="24"/>
        </w:rPr>
        <w:object w:dxaOrig="220" w:dyaOrig="240">
          <v:shape id="_x0000_i1032" type="#_x0000_t75" style="width:11.25pt;height:12pt" o:ole="">
            <v:imagedata r:id="rId16" o:title=""/>
          </v:shape>
          <o:OLEObject Type="Embed" ProgID="Equation.DSMT4" ShapeID="_x0000_i1032" DrawAspect="Content" ObjectID="_1512539169" r:id="rId22"/>
        </w:object>
      </w:r>
      <w:r w:rsidRPr="00227266">
        <w:rPr>
          <w:iCs/>
          <w:noProof/>
          <w:szCs w:val="24"/>
        </w:rPr>
        <w:t xml:space="preserve"> 1,</w:t>
      </w:r>
      <w:r w:rsidRPr="00227266">
        <w:rPr>
          <w:iCs/>
          <w:noProof/>
          <w:szCs w:val="24"/>
          <w:lang w:val="en-US"/>
        </w:rPr>
        <w:t>5</w:t>
      </w:r>
      <w:r w:rsidRPr="00227266">
        <w:rPr>
          <w:iCs/>
          <w:noProof/>
          <w:szCs w:val="24"/>
        </w:rPr>
        <w:t xml:space="preserve"> (cm/s)</w:t>
      </w:r>
      <w:r w:rsidRPr="00227266">
        <w:rPr>
          <w:iCs/>
          <w:noProof/>
          <w:szCs w:val="24"/>
        </w:rPr>
        <w:tab/>
      </w:r>
      <w:r w:rsidRPr="00227266">
        <w:rPr>
          <w:iCs/>
          <w:noProof/>
          <w:szCs w:val="24"/>
          <w:lang w:val="en-US"/>
        </w:rPr>
        <w:tab/>
      </w:r>
      <w:r w:rsidRPr="00227266">
        <w:rPr>
          <w:iCs/>
          <w:noProof/>
          <w:szCs w:val="24"/>
          <w:lang w:val="en-US"/>
        </w:rPr>
        <w:tab/>
      </w:r>
      <w:r w:rsidRPr="00227266">
        <w:rPr>
          <w:iCs/>
          <w:noProof/>
          <w:szCs w:val="24"/>
          <w:lang w:val="en-US"/>
        </w:rPr>
        <w:tab/>
        <w:t>D</w:t>
      </w:r>
      <w:r w:rsidRPr="00227266">
        <w:rPr>
          <w:iCs/>
          <w:noProof/>
          <w:szCs w:val="24"/>
        </w:rPr>
        <w:t xml:space="preserve">. v = </w:t>
      </w:r>
      <w:r w:rsidRPr="00227266">
        <w:rPr>
          <w:iCs/>
          <w:noProof/>
          <w:szCs w:val="24"/>
          <w:lang w:val="en-US"/>
        </w:rPr>
        <w:t>20</w:t>
      </w:r>
      <w:r w:rsidRPr="00227266">
        <w:rPr>
          <w:iCs/>
          <w:noProof/>
          <w:position w:val="-6"/>
          <w:szCs w:val="24"/>
          <w:lang w:val="en-US"/>
        </w:rPr>
        <w:object w:dxaOrig="220" w:dyaOrig="220">
          <v:shape id="_x0000_i1033" type="#_x0000_t75" style="width:11.25pt;height:11.25pt" o:ole="">
            <v:imagedata r:id="rId20" o:title=""/>
          </v:shape>
          <o:OLEObject Type="Embed" ProgID="Equation.DSMT4" ShapeID="_x0000_i1033" DrawAspect="Content" ObjectID="_1512539170" r:id="rId23"/>
        </w:object>
      </w:r>
      <w:r w:rsidRPr="00227266">
        <w:rPr>
          <w:iCs/>
          <w:noProof/>
          <w:szCs w:val="24"/>
        </w:rPr>
        <w:t xml:space="preserve"> (cm/s)</w:t>
      </w:r>
    </w:p>
    <w:p w:rsidR="00746611" w:rsidRPr="00227266" w:rsidRDefault="00746611" w:rsidP="00746611">
      <w:pPr>
        <w:pStyle w:val="ListParagraph"/>
        <w:numPr>
          <w:ilvl w:val="0"/>
          <w:numId w:val="1"/>
        </w:numPr>
        <w:ind w:right="56"/>
        <w:jc w:val="both"/>
        <w:rPr>
          <w:noProof/>
          <w:szCs w:val="24"/>
        </w:rPr>
      </w:pPr>
      <w:r w:rsidRPr="00227266">
        <w:rPr>
          <w:noProof/>
          <w:szCs w:val="24"/>
        </w:rPr>
        <w:t xml:space="preserve">Trên một dây đàn hồi xảy ra sóng dừng. Biết khoảng thời gian giữa hai thời điểm gần nhất mà dây duỗi thẳng là 0,6s, khoảng cách giữa hai nút sóng liền nhau là 12cm. </w:t>
      </w:r>
      <w:r w:rsidRPr="00227266">
        <w:rPr>
          <w:noProof/>
          <w:szCs w:val="24"/>
          <w:lang w:val="en-US"/>
        </w:rPr>
        <w:t>Vận tốc truyền sóng trên dây là:</w:t>
      </w:r>
    </w:p>
    <w:p w:rsidR="00746611" w:rsidRPr="00227266" w:rsidRDefault="00746611" w:rsidP="00746611">
      <w:pPr>
        <w:pStyle w:val="ListParagraph"/>
        <w:ind w:left="284" w:right="56"/>
        <w:jc w:val="both"/>
        <w:rPr>
          <w:noProof/>
          <w:szCs w:val="24"/>
        </w:rPr>
      </w:pPr>
      <w:r w:rsidRPr="00227266">
        <w:rPr>
          <w:noProof/>
          <w:szCs w:val="24"/>
        </w:rPr>
        <w:t>A. 1</w:t>
      </w:r>
      <w:r w:rsidRPr="00227266">
        <w:rPr>
          <w:noProof/>
          <w:szCs w:val="24"/>
          <w:lang w:val="en-US"/>
        </w:rPr>
        <w:t>0cm/s</w:t>
      </w:r>
      <w:r w:rsidRPr="00227266">
        <w:rPr>
          <w:noProof/>
          <w:szCs w:val="24"/>
        </w:rPr>
        <w:tab/>
      </w:r>
      <w:r w:rsidRPr="00227266">
        <w:rPr>
          <w:noProof/>
          <w:szCs w:val="24"/>
        </w:rPr>
        <w:tab/>
        <w:t xml:space="preserve">B. </w:t>
      </w:r>
      <w:r w:rsidRPr="00227266">
        <w:rPr>
          <w:noProof/>
          <w:szCs w:val="24"/>
          <w:lang w:val="en-US"/>
        </w:rPr>
        <w:t>20cm/s</w:t>
      </w:r>
      <w:r w:rsidRPr="00227266">
        <w:rPr>
          <w:noProof/>
          <w:szCs w:val="24"/>
        </w:rPr>
        <w:tab/>
      </w:r>
      <w:r w:rsidRPr="00227266">
        <w:rPr>
          <w:noProof/>
          <w:szCs w:val="24"/>
        </w:rPr>
        <w:tab/>
        <w:t xml:space="preserve">C. </w:t>
      </w:r>
      <w:r w:rsidRPr="00227266">
        <w:rPr>
          <w:noProof/>
          <w:szCs w:val="24"/>
          <w:lang w:val="en-US"/>
        </w:rPr>
        <w:t>40cm/s</w:t>
      </w:r>
      <w:r w:rsidRPr="00227266">
        <w:rPr>
          <w:noProof/>
          <w:szCs w:val="24"/>
        </w:rPr>
        <w:tab/>
      </w:r>
      <w:r w:rsidRPr="00227266">
        <w:rPr>
          <w:noProof/>
          <w:szCs w:val="24"/>
        </w:rPr>
        <w:tab/>
        <w:t xml:space="preserve">D. </w:t>
      </w:r>
      <w:r w:rsidRPr="00227266">
        <w:rPr>
          <w:noProof/>
          <w:szCs w:val="24"/>
          <w:lang w:val="en-US"/>
        </w:rPr>
        <w:t>5cm/s</w:t>
      </w:r>
    </w:p>
    <w:p w:rsidR="00746611" w:rsidRPr="00227266" w:rsidRDefault="00746611" w:rsidP="002C3914">
      <w:pPr>
        <w:pStyle w:val="123"/>
        <w:numPr>
          <w:ilvl w:val="0"/>
          <w:numId w:val="1"/>
        </w:numPr>
        <w:spacing w:afterLines="30" w:after="72"/>
        <w:ind w:right="56"/>
        <w:rPr>
          <w:i w:val="0"/>
          <w:noProof/>
          <w:sz w:val="24"/>
          <w:lang w:val="vi-VN"/>
        </w:rPr>
      </w:pPr>
      <w:r w:rsidRPr="00227266">
        <w:rPr>
          <w:i w:val="0"/>
          <w:noProof/>
          <w:sz w:val="24"/>
          <w:lang w:val="vi-VN"/>
        </w:rPr>
        <w:lastRenderedPageBreak/>
        <w:t>Một điện trở thuần R = 200</w:t>
      </w:r>
      <w:r w:rsidRPr="00227266">
        <w:rPr>
          <w:noProof/>
          <w:sz w:val="24"/>
          <w:lang w:val="vi-VN"/>
        </w:rPr>
        <w:sym w:font="Symbol" w:char="F057"/>
      </w:r>
      <w:r w:rsidRPr="00227266">
        <w:rPr>
          <w:i w:val="0"/>
          <w:noProof/>
          <w:sz w:val="24"/>
          <w:lang w:val="vi-VN"/>
        </w:rPr>
        <w:t xml:space="preserve"> và một tụ điện có điện dung C = </w:t>
      </w:r>
      <w:r w:rsidRPr="00227266">
        <w:rPr>
          <w:noProof/>
          <w:position w:val="-24"/>
          <w:sz w:val="24"/>
          <w:lang w:val="vi-VN"/>
        </w:rPr>
        <w:object w:dxaOrig="499" w:dyaOrig="660">
          <v:shape id="_x0000_i1034" type="#_x0000_t75" style="width:24.75pt;height:33pt" o:ole="">
            <v:imagedata r:id="rId24" o:title=""/>
          </v:shape>
          <o:OLEObject Type="Embed" ProgID="Equation.DSMT4" ShapeID="_x0000_i1034" DrawAspect="Content" ObjectID="_1512539171" r:id="rId25"/>
        </w:object>
      </w:r>
      <w:r w:rsidRPr="00227266">
        <w:rPr>
          <w:i w:val="0"/>
          <w:noProof/>
          <w:sz w:val="24"/>
          <w:lang w:val="vi-VN"/>
        </w:rPr>
        <w:t>F mắc nối tiếp vào một mạng điện xoay chiều có điện áp hiệu dụng 150V và tần số 50Hz. Cường độ dòng điện qua đoạn mạch nhận những giá trị nào sau đây :</w:t>
      </w:r>
    </w:p>
    <w:p w:rsidR="00746611" w:rsidRPr="00227266" w:rsidRDefault="00746611" w:rsidP="002C3914">
      <w:pPr>
        <w:pStyle w:val="abc2"/>
        <w:tabs>
          <w:tab w:val="clear" w:pos="2041"/>
          <w:tab w:val="clear" w:pos="3459"/>
          <w:tab w:val="clear" w:pos="4876"/>
        </w:tabs>
        <w:spacing w:afterLines="30" w:after="72"/>
        <w:ind w:left="284" w:right="56" w:firstLine="0"/>
        <w:rPr>
          <w:noProof/>
          <w:sz w:val="24"/>
          <w:lang w:val="vi-VN"/>
        </w:rPr>
      </w:pPr>
      <w:r w:rsidRPr="00227266">
        <w:rPr>
          <w:noProof/>
          <w:sz w:val="24"/>
          <w:lang w:val="vi-VN"/>
        </w:rPr>
        <w:t>A. 0,</w:t>
      </w:r>
      <w:r w:rsidRPr="00227266">
        <w:rPr>
          <w:noProof/>
          <w:sz w:val="24"/>
        </w:rPr>
        <w:t>53</w:t>
      </w:r>
      <w:r w:rsidRPr="00227266">
        <w:rPr>
          <w:noProof/>
          <w:sz w:val="24"/>
          <w:lang w:val="vi-VN"/>
        </w:rPr>
        <w:t>A</w:t>
      </w:r>
      <w:r w:rsidRPr="00227266">
        <w:rPr>
          <w:noProof/>
          <w:sz w:val="24"/>
          <w:lang w:val="vi-VN"/>
        </w:rPr>
        <w:tab/>
      </w:r>
      <w:r w:rsidRPr="00227266">
        <w:rPr>
          <w:noProof/>
          <w:sz w:val="24"/>
          <w:lang w:val="vi-VN"/>
        </w:rPr>
        <w:tab/>
        <w:t>B. 0,75A</w:t>
      </w:r>
      <w:r w:rsidRPr="00227266">
        <w:rPr>
          <w:noProof/>
          <w:sz w:val="24"/>
          <w:lang w:val="vi-VN"/>
        </w:rPr>
        <w:tab/>
      </w:r>
      <w:r w:rsidRPr="00227266">
        <w:rPr>
          <w:noProof/>
          <w:sz w:val="24"/>
          <w:lang w:val="vi-VN"/>
        </w:rPr>
        <w:tab/>
        <w:t xml:space="preserve">C. </w:t>
      </w:r>
      <w:r w:rsidRPr="00227266">
        <w:rPr>
          <w:noProof/>
          <w:sz w:val="24"/>
        </w:rPr>
        <w:t>1,06</w:t>
      </w:r>
      <w:r w:rsidRPr="00227266">
        <w:rPr>
          <w:noProof/>
          <w:sz w:val="24"/>
          <w:lang w:val="vi-VN"/>
        </w:rPr>
        <w:t>A</w:t>
      </w:r>
      <w:r w:rsidRPr="00227266">
        <w:rPr>
          <w:noProof/>
          <w:sz w:val="24"/>
          <w:lang w:val="vi-VN"/>
        </w:rPr>
        <w:tab/>
      </w:r>
      <w:r w:rsidRPr="00227266">
        <w:rPr>
          <w:noProof/>
          <w:sz w:val="24"/>
          <w:lang w:val="vi-VN"/>
        </w:rPr>
        <w:tab/>
        <w:t>D. 0,</w:t>
      </w:r>
      <w:r w:rsidRPr="00227266">
        <w:rPr>
          <w:noProof/>
          <w:sz w:val="24"/>
        </w:rPr>
        <w:t>37</w:t>
      </w:r>
      <w:r w:rsidRPr="00227266">
        <w:rPr>
          <w:noProof/>
          <w:sz w:val="24"/>
          <w:lang w:val="vi-VN"/>
        </w:rPr>
        <w:t>5A</w:t>
      </w:r>
    </w:p>
    <w:p w:rsidR="00746611" w:rsidRPr="00227266" w:rsidRDefault="00746611" w:rsidP="00746611">
      <w:pPr>
        <w:pStyle w:val="123"/>
        <w:numPr>
          <w:ilvl w:val="0"/>
          <w:numId w:val="1"/>
        </w:numPr>
        <w:spacing w:after="40"/>
        <w:ind w:right="-19"/>
        <w:rPr>
          <w:i w:val="0"/>
          <w:noProof/>
          <w:sz w:val="24"/>
          <w:lang w:val="vi-VN"/>
        </w:rPr>
      </w:pPr>
      <w:r w:rsidRPr="00227266">
        <w:rPr>
          <w:i w:val="0"/>
          <w:noProof/>
          <w:sz w:val="24"/>
          <w:lang w:val="vi-VN"/>
        </w:rPr>
        <w:t>Một con lắc lò xo có chiều dài cực đại và cực tiểu của lò xo trong quá trình dao động lần lượt là 40cm và 50cm. Biên độ dao động của nó là :</w:t>
      </w:r>
    </w:p>
    <w:p w:rsidR="00746611" w:rsidRPr="00227266" w:rsidRDefault="00746611" w:rsidP="00746611">
      <w:pPr>
        <w:pStyle w:val="abc"/>
        <w:tabs>
          <w:tab w:val="clear" w:pos="3515"/>
          <w:tab w:val="clear" w:pos="3856"/>
        </w:tabs>
        <w:spacing w:after="40"/>
        <w:ind w:left="284" w:right="-19" w:firstLine="0"/>
        <w:rPr>
          <w:noProof/>
          <w:sz w:val="24"/>
          <w:lang w:val="vi-VN"/>
        </w:rPr>
      </w:pPr>
      <w:r w:rsidRPr="00227266">
        <w:rPr>
          <w:noProof/>
          <w:sz w:val="24"/>
          <w:lang w:val="vi-VN"/>
        </w:rPr>
        <w:t>A. 10cm</w:t>
      </w:r>
      <w:r w:rsidRPr="00227266">
        <w:rPr>
          <w:noProof/>
          <w:sz w:val="24"/>
          <w:lang w:val="vi-VN"/>
        </w:rPr>
        <w:tab/>
      </w:r>
      <w:r w:rsidRPr="00227266">
        <w:rPr>
          <w:noProof/>
          <w:sz w:val="24"/>
          <w:lang w:val="vi-VN"/>
        </w:rPr>
        <w:tab/>
        <w:t>B. 5cm</w:t>
      </w:r>
      <w:r w:rsidRPr="00227266">
        <w:rPr>
          <w:noProof/>
          <w:sz w:val="24"/>
          <w:lang w:val="vi-VN"/>
        </w:rPr>
        <w:tab/>
      </w:r>
      <w:r w:rsidRPr="00227266">
        <w:rPr>
          <w:noProof/>
          <w:sz w:val="24"/>
          <w:lang w:val="vi-VN"/>
        </w:rPr>
        <w:tab/>
      </w:r>
      <w:r w:rsidRPr="00227266">
        <w:rPr>
          <w:noProof/>
          <w:sz w:val="24"/>
          <w:lang w:val="vi-VN"/>
        </w:rPr>
        <w:tab/>
        <w:t>C. 2cm</w:t>
      </w:r>
      <w:r w:rsidRPr="00227266">
        <w:rPr>
          <w:noProof/>
          <w:sz w:val="24"/>
          <w:lang w:val="vi-VN"/>
        </w:rPr>
        <w:tab/>
      </w:r>
      <w:r w:rsidRPr="00227266">
        <w:rPr>
          <w:noProof/>
          <w:sz w:val="24"/>
          <w:lang w:val="vi-VN"/>
        </w:rPr>
        <w:tab/>
      </w:r>
      <w:r w:rsidRPr="00227266">
        <w:rPr>
          <w:noProof/>
          <w:sz w:val="24"/>
          <w:lang w:val="vi-VN"/>
        </w:rPr>
        <w:tab/>
        <w:t>D. 8cm</w:t>
      </w:r>
    </w:p>
    <w:p w:rsidR="00746611" w:rsidRPr="00227266" w:rsidRDefault="00746611" w:rsidP="00746611">
      <w:pPr>
        <w:pStyle w:val="ListParagraph"/>
        <w:numPr>
          <w:ilvl w:val="0"/>
          <w:numId w:val="1"/>
        </w:numPr>
        <w:ind w:right="56"/>
        <w:jc w:val="both"/>
        <w:rPr>
          <w:noProof/>
          <w:szCs w:val="24"/>
        </w:rPr>
      </w:pPr>
      <w:r w:rsidRPr="00227266">
        <w:rPr>
          <w:noProof/>
          <w:szCs w:val="24"/>
        </w:rPr>
        <w:t>Dòng điện chạy qua  đoạn mạch chỉ có điện trở R = 5</w:t>
      </w:r>
      <w:r w:rsidRPr="00227266">
        <w:rPr>
          <w:noProof/>
          <w:position w:val="-4"/>
          <w:szCs w:val="24"/>
        </w:rPr>
        <w:object w:dxaOrig="260" w:dyaOrig="260">
          <v:shape id="_x0000_i1035" type="#_x0000_t75" style="width:13.5pt;height:13.5pt" o:ole="">
            <v:imagedata r:id="rId26" o:title=""/>
          </v:shape>
          <o:OLEObject Type="Embed" ProgID="Equation.DSMT4" ShapeID="_x0000_i1035" DrawAspect="Content" ObjectID="_1512539172" r:id="rId27"/>
        </w:object>
      </w:r>
      <w:r w:rsidRPr="00227266">
        <w:rPr>
          <w:noProof/>
          <w:szCs w:val="24"/>
        </w:rPr>
        <w:t xml:space="preserve"> có dạng  i =</w:t>
      </w:r>
      <w:r w:rsidRPr="00227266">
        <w:rPr>
          <w:i/>
          <w:noProof/>
          <w:position w:val="-6"/>
          <w:szCs w:val="24"/>
        </w:rPr>
        <w:object w:dxaOrig="1320" w:dyaOrig="340">
          <v:shape id="_x0000_i1036" type="#_x0000_t75" style="width:66pt;height:16.5pt" o:ole="">
            <v:imagedata r:id="rId28" o:title=""/>
          </v:shape>
          <o:OLEObject Type="Embed" ProgID="Equation.DSMT4" ShapeID="_x0000_i1036" DrawAspect="Content" ObjectID="_1512539173" r:id="rId29"/>
        </w:object>
      </w:r>
      <w:r w:rsidRPr="00227266">
        <w:rPr>
          <w:noProof/>
          <w:szCs w:val="24"/>
        </w:rPr>
        <w:t>(A) . Nhiệt lượng tỏa ra trong 2 phút là :</w:t>
      </w:r>
    </w:p>
    <w:p w:rsidR="00746611" w:rsidRPr="00227266" w:rsidRDefault="00746611" w:rsidP="00746611">
      <w:pPr>
        <w:ind w:left="284" w:right="56"/>
        <w:jc w:val="both"/>
        <w:rPr>
          <w:noProof/>
          <w:szCs w:val="24"/>
        </w:rPr>
      </w:pPr>
      <w:r w:rsidRPr="00227266">
        <w:rPr>
          <w:noProof/>
          <w:szCs w:val="24"/>
        </w:rPr>
        <w:t>A. 1200(J)</w:t>
      </w:r>
      <w:r w:rsidRPr="00227266">
        <w:rPr>
          <w:noProof/>
          <w:szCs w:val="24"/>
        </w:rPr>
        <w:tab/>
      </w:r>
      <w:r w:rsidRPr="00227266">
        <w:rPr>
          <w:noProof/>
          <w:szCs w:val="24"/>
        </w:rPr>
        <w:tab/>
        <w:t>B. 3000(J)</w:t>
      </w:r>
      <w:r w:rsidRPr="00227266">
        <w:rPr>
          <w:noProof/>
          <w:szCs w:val="24"/>
        </w:rPr>
        <w:tab/>
      </w:r>
      <w:r w:rsidRPr="00227266">
        <w:rPr>
          <w:noProof/>
          <w:szCs w:val="24"/>
        </w:rPr>
        <w:tab/>
        <w:t>C. 72000(J)</w:t>
      </w:r>
      <w:r w:rsidRPr="00227266">
        <w:rPr>
          <w:noProof/>
          <w:szCs w:val="24"/>
        </w:rPr>
        <w:tab/>
      </w:r>
      <w:r w:rsidRPr="00227266">
        <w:rPr>
          <w:noProof/>
          <w:szCs w:val="24"/>
        </w:rPr>
        <w:tab/>
        <w:t>D. 600(J)</w:t>
      </w:r>
    </w:p>
    <w:p w:rsidR="00746611" w:rsidRPr="00227266" w:rsidRDefault="00746611" w:rsidP="00746611">
      <w:pPr>
        <w:pStyle w:val="123"/>
        <w:numPr>
          <w:ilvl w:val="0"/>
          <w:numId w:val="1"/>
        </w:numPr>
        <w:spacing w:after="40"/>
        <w:ind w:right="-19"/>
        <w:rPr>
          <w:i w:val="0"/>
          <w:noProof/>
          <w:sz w:val="24"/>
          <w:lang w:val="vi-VN"/>
        </w:rPr>
      </w:pPr>
      <w:r w:rsidRPr="00227266">
        <w:rPr>
          <w:i w:val="0"/>
          <w:noProof/>
          <w:sz w:val="24"/>
          <w:lang w:val="vi-VN"/>
        </w:rPr>
        <w:t>Vận tốc và li độ trong dao động điều hòa biến thiên điều hòa:</w:t>
      </w:r>
    </w:p>
    <w:p w:rsidR="00746611" w:rsidRPr="00227266" w:rsidRDefault="00746611" w:rsidP="00746611">
      <w:pPr>
        <w:pStyle w:val="abc2"/>
        <w:spacing w:after="40"/>
        <w:ind w:left="284" w:right="-19" w:firstLine="0"/>
        <w:rPr>
          <w:noProof/>
          <w:sz w:val="24"/>
          <w:lang w:val="vi-VN"/>
        </w:rPr>
      </w:pPr>
      <w:r w:rsidRPr="00227266">
        <w:rPr>
          <w:noProof/>
          <w:sz w:val="24"/>
          <w:lang w:val="vi-VN"/>
        </w:rPr>
        <w:t>A. Cùng tần số và cùng pha.</w:t>
      </w:r>
    </w:p>
    <w:p w:rsidR="00746611" w:rsidRPr="00227266" w:rsidRDefault="00746611" w:rsidP="00746611">
      <w:pPr>
        <w:pStyle w:val="abc2"/>
        <w:spacing w:after="40"/>
        <w:ind w:left="284" w:right="-19" w:firstLine="0"/>
        <w:rPr>
          <w:noProof/>
          <w:sz w:val="24"/>
          <w:lang w:val="vi-VN"/>
        </w:rPr>
      </w:pPr>
      <w:r w:rsidRPr="00227266">
        <w:rPr>
          <w:noProof/>
          <w:sz w:val="24"/>
          <w:lang w:val="vi-VN"/>
        </w:rPr>
        <w:t>B. Cùng tần số và ngược pha.</w:t>
      </w:r>
    </w:p>
    <w:p w:rsidR="00746611" w:rsidRPr="00227266" w:rsidRDefault="00746611" w:rsidP="00746611">
      <w:pPr>
        <w:pStyle w:val="abc2"/>
        <w:spacing w:after="40"/>
        <w:ind w:left="284" w:right="-19" w:firstLine="0"/>
        <w:rPr>
          <w:noProof/>
          <w:sz w:val="24"/>
          <w:lang w:val="vi-VN"/>
        </w:rPr>
      </w:pPr>
      <w:r w:rsidRPr="00227266">
        <w:rPr>
          <w:noProof/>
          <w:sz w:val="24"/>
          <w:lang w:val="vi-VN"/>
        </w:rPr>
        <w:t xml:space="preserve">C. Cùng tần số và lệch pha nhau </w:t>
      </w:r>
      <m:oMath>
        <m:f>
          <m:fPr>
            <m:ctrlPr>
              <w:rPr>
                <w:rFonts w:ascii="Cambria Math" w:hAnsi="Cambria Math"/>
                <w:i/>
                <w:noProof/>
                <w:sz w:val="24"/>
              </w:rPr>
            </m:ctrlPr>
          </m:fPr>
          <m:num>
            <m:r>
              <w:rPr>
                <w:rFonts w:ascii="Cambria Math" w:hAnsi="Cambria Math"/>
                <w:noProof/>
                <w:sz w:val="24"/>
                <w:lang w:val="vi-VN"/>
              </w:rPr>
              <m:t>π</m:t>
            </m:r>
          </m:num>
          <m:den>
            <m:r>
              <w:rPr>
                <w:rFonts w:ascii="Cambria Math" w:hAnsi="Cambria Math"/>
                <w:noProof/>
                <w:sz w:val="24"/>
                <w:lang w:val="vi-VN"/>
              </w:rPr>
              <m:t>2</m:t>
            </m:r>
          </m:den>
        </m:f>
      </m:oMath>
      <w:r w:rsidRPr="00227266">
        <w:rPr>
          <w:noProof/>
          <w:sz w:val="24"/>
          <w:lang w:val="vi-VN"/>
        </w:rPr>
        <w:t>.</w:t>
      </w:r>
    </w:p>
    <w:p w:rsidR="00746611" w:rsidRPr="00227266" w:rsidRDefault="00746611" w:rsidP="00746611">
      <w:pPr>
        <w:pStyle w:val="abc2"/>
        <w:spacing w:after="40"/>
        <w:ind w:left="284" w:right="-19" w:firstLine="0"/>
        <w:rPr>
          <w:noProof/>
          <w:sz w:val="24"/>
          <w:lang w:val="vi-VN"/>
        </w:rPr>
      </w:pPr>
      <w:r w:rsidRPr="00227266">
        <w:rPr>
          <w:noProof/>
          <w:sz w:val="24"/>
          <w:lang w:val="vi-VN"/>
        </w:rPr>
        <w:t>D. Khác tần số và cùng pha.</w:t>
      </w:r>
    </w:p>
    <w:p w:rsidR="00746611" w:rsidRPr="00227266" w:rsidRDefault="00746611" w:rsidP="00746611">
      <w:pPr>
        <w:pStyle w:val="123"/>
        <w:numPr>
          <w:ilvl w:val="0"/>
          <w:numId w:val="1"/>
        </w:numPr>
        <w:ind w:right="56"/>
        <w:rPr>
          <w:i w:val="0"/>
          <w:noProof/>
          <w:sz w:val="24"/>
          <w:lang w:val="vi-VN"/>
        </w:rPr>
      </w:pPr>
      <w:r w:rsidRPr="00227266">
        <w:rPr>
          <w:i w:val="0"/>
          <w:noProof/>
          <w:sz w:val="24"/>
          <w:lang w:val="vi-VN"/>
        </w:rPr>
        <w:t>Một dòng điện xoay chiều i = 5cos1</w:t>
      </w:r>
      <w:r w:rsidRPr="00227266">
        <w:rPr>
          <w:i w:val="0"/>
          <w:noProof/>
          <w:sz w:val="24"/>
        </w:rPr>
        <w:t>2</w:t>
      </w:r>
      <w:r w:rsidRPr="00227266">
        <w:rPr>
          <w:i w:val="0"/>
          <w:noProof/>
          <w:sz w:val="24"/>
          <w:lang w:val="vi-VN"/>
        </w:rPr>
        <w:t>0</w:t>
      </w:r>
      <w:r w:rsidRPr="00227266">
        <w:rPr>
          <w:i w:val="0"/>
          <w:noProof/>
          <w:sz w:val="24"/>
          <w:lang w:val="vi-VN"/>
        </w:rPr>
        <w:sym w:font="Symbol" w:char="F070"/>
      </w:r>
      <w:r w:rsidRPr="00227266">
        <w:rPr>
          <w:i w:val="0"/>
          <w:noProof/>
          <w:sz w:val="24"/>
          <w:lang w:val="vi-VN"/>
        </w:rPr>
        <w:t>t (A) . Trong 1 giây dòng điện này đổi chiều bao nhiêu lần :</w:t>
      </w:r>
    </w:p>
    <w:p w:rsidR="00746611" w:rsidRPr="00227266" w:rsidRDefault="00746611" w:rsidP="00746611">
      <w:pPr>
        <w:pStyle w:val="123"/>
        <w:ind w:left="284" w:right="56" w:firstLine="0"/>
        <w:rPr>
          <w:i w:val="0"/>
          <w:noProof/>
          <w:sz w:val="24"/>
          <w:lang w:val="vi-VN"/>
        </w:rPr>
      </w:pPr>
      <w:r w:rsidRPr="00227266">
        <w:rPr>
          <w:i w:val="0"/>
          <w:noProof/>
          <w:sz w:val="24"/>
          <w:lang w:val="vi-VN"/>
        </w:rPr>
        <w:t>A. 120</w:t>
      </w:r>
      <w:r w:rsidRPr="00227266">
        <w:rPr>
          <w:i w:val="0"/>
          <w:noProof/>
          <w:sz w:val="24"/>
          <w:lang w:val="vi-VN"/>
        </w:rPr>
        <w:sym w:font="Symbol" w:char="F070"/>
      </w:r>
      <w:r w:rsidRPr="00227266">
        <w:rPr>
          <w:i w:val="0"/>
          <w:noProof/>
          <w:sz w:val="24"/>
          <w:lang w:val="vi-VN"/>
        </w:rPr>
        <w:t xml:space="preserve"> lần</w:t>
      </w:r>
      <w:r w:rsidRPr="00227266">
        <w:rPr>
          <w:i w:val="0"/>
          <w:noProof/>
          <w:sz w:val="24"/>
          <w:lang w:val="vi-VN"/>
        </w:rPr>
        <w:tab/>
      </w:r>
      <w:r w:rsidRPr="00227266">
        <w:rPr>
          <w:i w:val="0"/>
          <w:noProof/>
          <w:sz w:val="24"/>
          <w:lang w:val="vi-VN"/>
        </w:rPr>
        <w:tab/>
        <w:t>B. 120 lần</w:t>
      </w:r>
      <w:r w:rsidRPr="00227266">
        <w:rPr>
          <w:i w:val="0"/>
          <w:noProof/>
          <w:sz w:val="24"/>
          <w:lang w:val="vi-VN"/>
        </w:rPr>
        <w:tab/>
      </w:r>
      <w:r w:rsidRPr="00227266">
        <w:rPr>
          <w:i w:val="0"/>
          <w:noProof/>
          <w:sz w:val="24"/>
          <w:lang w:val="vi-VN"/>
        </w:rPr>
        <w:tab/>
        <w:t>C. 60 lần</w:t>
      </w:r>
      <w:r w:rsidRPr="00227266">
        <w:rPr>
          <w:i w:val="0"/>
          <w:noProof/>
          <w:sz w:val="24"/>
          <w:lang w:val="vi-VN"/>
        </w:rPr>
        <w:tab/>
      </w:r>
      <w:r w:rsidRPr="00227266">
        <w:rPr>
          <w:i w:val="0"/>
          <w:noProof/>
          <w:sz w:val="24"/>
          <w:lang w:val="vi-VN"/>
        </w:rPr>
        <w:tab/>
        <w:t>D. 100 lần</w:t>
      </w:r>
    </w:p>
    <w:p w:rsidR="00746611" w:rsidRPr="00227266" w:rsidRDefault="00746611" w:rsidP="00746611">
      <w:pPr>
        <w:pStyle w:val="123"/>
        <w:numPr>
          <w:ilvl w:val="0"/>
          <w:numId w:val="1"/>
        </w:numPr>
        <w:ind w:right="56"/>
        <w:rPr>
          <w:i w:val="0"/>
          <w:noProof/>
          <w:sz w:val="24"/>
          <w:lang w:val="vi-VN"/>
        </w:rPr>
      </w:pPr>
      <w:r w:rsidRPr="00227266">
        <w:rPr>
          <w:i w:val="0"/>
          <w:noProof/>
          <w:sz w:val="24"/>
          <w:lang w:val="vi-VN"/>
        </w:rPr>
        <w:t xml:space="preserve">Mắc một cuộn dây thuần cảm </w:t>
      </w:r>
      <m:oMath>
        <m:r>
          <w:rPr>
            <w:rFonts w:ascii="Cambria Math" w:hAnsi="Cambria Math"/>
            <w:noProof/>
            <w:sz w:val="24"/>
            <w:lang w:val="vi-VN"/>
          </w:rPr>
          <m:t>L=</m:t>
        </m:r>
        <m:f>
          <m:fPr>
            <m:ctrlPr>
              <w:rPr>
                <w:rFonts w:ascii="Cambria Math" w:hAnsi="Cambria Math"/>
                <w:noProof/>
                <w:sz w:val="24"/>
              </w:rPr>
            </m:ctrlPr>
          </m:fPr>
          <m:num>
            <m:r>
              <w:rPr>
                <w:rFonts w:ascii="Cambria Math" w:hAnsi="Cambria Math"/>
                <w:noProof/>
                <w:sz w:val="24"/>
                <w:lang w:val="vi-VN"/>
              </w:rPr>
              <m:t>1</m:t>
            </m:r>
          </m:num>
          <m:den>
            <m:r>
              <w:rPr>
                <w:rFonts w:ascii="Cambria Math" w:hAnsi="Cambria Math"/>
                <w:noProof/>
                <w:sz w:val="24"/>
                <w:lang w:val="vi-VN"/>
              </w:rPr>
              <m:t>π</m:t>
            </m:r>
          </m:den>
        </m:f>
        <m:r>
          <w:rPr>
            <w:rFonts w:ascii="Cambria Math" w:hAnsi="Cambria Math"/>
            <w:noProof/>
            <w:sz w:val="24"/>
            <w:lang w:val="vi-VN"/>
          </w:rPr>
          <m:t>H</m:t>
        </m:r>
      </m:oMath>
      <w:r w:rsidRPr="00227266">
        <w:rPr>
          <w:i w:val="0"/>
          <w:noProof/>
          <w:sz w:val="24"/>
          <w:lang w:val="vi-VN"/>
        </w:rPr>
        <w:t xml:space="preserve"> nối tiếp với một biến trở R vào mạng điện xoay chiều 220V – 50Hz. Điều chỉnh R để công suất mạch có giá trị lớn nhất. </w:t>
      </w:r>
      <w:r w:rsidRPr="00227266">
        <w:rPr>
          <w:i w:val="0"/>
          <w:noProof/>
          <w:sz w:val="24"/>
        </w:rPr>
        <w:t>Tính công suất lúc đó.</w:t>
      </w:r>
    </w:p>
    <w:p w:rsidR="00746611" w:rsidRPr="00227266" w:rsidRDefault="00746611" w:rsidP="00746611">
      <w:pPr>
        <w:pStyle w:val="abc"/>
        <w:tabs>
          <w:tab w:val="clear" w:pos="3515"/>
          <w:tab w:val="clear" w:pos="3856"/>
        </w:tabs>
        <w:ind w:left="284" w:right="56" w:firstLine="0"/>
        <w:outlineLvl w:val="0"/>
        <w:rPr>
          <w:noProof/>
          <w:sz w:val="24"/>
          <w:lang w:val="vi-VN"/>
        </w:rPr>
      </w:pPr>
      <w:r w:rsidRPr="00227266">
        <w:rPr>
          <w:noProof/>
          <w:sz w:val="24"/>
          <w:lang w:val="vi-VN"/>
        </w:rPr>
        <w:t>A. 242W</w:t>
      </w:r>
      <w:r w:rsidRPr="00227266">
        <w:rPr>
          <w:noProof/>
          <w:sz w:val="24"/>
          <w:lang w:val="vi-VN"/>
        </w:rPr>
        <w:tab/>
      </w:r>
      <w:r w:rsidRPr="00227266">
        <w:rPr>
          <w:noProof/>
          <w:sz w:val="24"/>
          <w:lang w:val="vi-VN"/>
        </w:rPr>
        <w:tab/>
        <w:t>B. 484W</w:t>
      </w:r>
      <w:r w:rsidRPr="00227266">
        <w:rPr>
          <w:noProof/>
          <w:sz w:val="24"/>
          <w:lang w:val="vi-VN"/>
        </w:rPr>
        <w:tab/>
      </w:r>
      <w:r w:rsidRPr="00227266">
        <w:rPr>
          <w:noProof/>
          <w:sz w:val="24"/>
          <w:lang w:val="vi-VN"/>
        </w:rPr>
        <w:tab/>
        <w:t xml:space="preserve"> C. 968W</w:t>
      </w:r>
      <w:r w:rsidRPr="00227266">
        <w:rPr>
          <w:noProof/>
          <w:sz w:val="24"/>
          <w:lang w:val="vi-VN"/>
        </w:rPr>
        <w:tab/>
      </w:r>
      <w:r w:rsidRPr="00227266">
        <w:rPr>
          <w:noProof/>
          <w:sz w:val="24"/>
          <w:lang w:val="vi-VN"/>
        </w:rPr>
        <w:tab/>
        <w:t>D. 1</w:t>
      </w:r>
      <w:r w:rsidRPr="00227266">
        <w:rPr>
          <w:noProof/>
          <w:sz w:val="24"/>
        </w:rPr>
        <w:t>00</w:t>
      </w:r>
      <w:r w:rsidRPr="00227266">
        <w:rPr>
          <w:noProof/>
          <w:sz w:val="24"/>
          <w:lang w:val="vi-VN"/>
        </w:rPr>
        <w:t>W</w:t>
      </w:r>
    </w:p>
    <w:p w:rsidR="006A4CEC" w:rsidRPr="00227266" w:rsidRDefault="006A4CEC" w:rsidP="00A10734">
      <w:pPr>
        <w:pStyle w:val="abc2"/>
        <w:numPr>
          <w:ilvl w:val="0"/>
          <w:numId w:val="1"/>
        </w:numPr>
        <w:ind w:right="56"/>
        <w:rPr>
          <w:i/>
          <w:noProof/>
          <w:sz w:val="24"/>
          <w:lang w:val="vi-VN"/>
        </w:rPr>
      </w:pPr>
      <w:r w:rsidRPr="00227266">
        <w:rPr>
          <w:noProof/>
          <w:sz w:val="24"/>
          <w:lang w:val="vi-VN"/>
        </w:rPr>
        <w:t>Đặt vào hai đầu đoạn mạch điện xoay chiều gồm R = 50Ω, L = 0,318H và C thay đổi được</w:t>
      </w:r>
      <w:r w:rsidR="00745B0F" w:rsidRPr="00227266">
        <w:rPr>
          <w:noProof/>
          <w:sz w:val="24"/>
          <w:lang w:val="vi-VN"/>
        </w:rPr>
        <w:t xml:space="preserve"> một hiệu điện thế ổn định có giá trị hiệu dụng là 220V</w:t>
      </w:r>
      <w:r w:rsidR="00E2559E" w:rsidRPr="00227266">
        <w:rPr>
          <w:noProof/>
          <w:sz w:val="24"/>
          <w:lang w:val="vi-VN"/>
        </w:rPr>
        <w:t>, tần số 50Hz</w:t>
      </w:r>
      <w:r w:rsidRPr="00227266">
        <w:rPr>
          <w:noProof/>
          <w:sz w:val="24"/>
          <w:lang w:val="vi-VN"/>
        </w:rPr>
        <w:t xml:space="preserve">. </w:t>
      </w:r>
      <w:r w:rsidR="00745B0F" w:rsidRPr="00227266">
        <w:rPr>
          <w:noProof/>
          <w:sz w:val="24"/>
          <w:lang w:val="vi-VN"/>
        </w:rPr>
        <w:t xml:space="preserve">Thay đổi C để công suất trong mạch đạt cực đại. </w:t>
      </w:r>
      <w:r w:rsidR="00745B0F" w:rsidRPr="00227266">
        <w:rPr>
          <w:noProof/>
          <w:sz w:val="24"/>
        </w:rPr>
        <w:t>Tính giá trị cực đại đó của công suất?</w:t>
      </w:r>
    </w:p>
    <w:p w:rsidR="00E2559E" w:rsidRPr="00227266" w:rsidRDefault="00E2559E" w:rsidP="00E2559E">
      <w:pPr>
        <w:pStyle w:val="abc2"/>
        <w:tabs>
          <w:tab w:val="clear" w:pos="2041"/>
          <w:tab w:val="clear" w:pos="3459"/>
          <w:tab w:val="clear" w:pos="4876"/>
        </w:tabs>
        <w:ind w:left="284" w:right="56" w:firstLine="0"/>
        <w:rPr>
          <w:noProof/>
          <w:sz w:val="24"/>
          <w:lang w:val="vi-VN"/>
        </w:rPr>
      </w:pPr>
      <w:r w:rsidRPr="00227266">
        <w:rPr>
          <w:noProof/>
          <w:sz w:val="24"/>
          <w:lang w:val="vi-VN"/>
        </w:rPr>
        <w:t>A. 968W</w:t>
      </w:r>
      <w:r w:rsidRPr="00227266">
        <w:rPr>
          <w:noProof/>
          <w:sz w:val="24"/>
          <w:lang w:val="vi-VN"/>
        </w:rPr>
        <w:tab/>
      </w:r>
      <w:r w:rsidRPr="00227266">
        <w:rPr>
          <w:noProof/>
          <w:sz w:val="24"/>
          <w:lang w:val="vi-VN"/>
        </w:rPr>
        <w:tab/>
        <w:t>B. 869W</w:t>
      </w:r>
      <w:r w:rsidRPr="00227266">
        <w:rPr>
          <w:noProof/>
          <w:sz w:val="24"/>
          <w:lang w:val="vi-VN"/>
        </w:rPr>
        <w:tab/>
      </w:r>
      <w:r w:rsidRPr="00227266">
        <w:rPr>
          <w:noProof/>
          <w:sz w:val="24"/>
          <w:lang w:val="vi-VN"/>
        </w:rPr>
        <w:tab/>
      </w:r>
      <w:r w:rsidRPr="00227266">
        <w:rPr>
          <w:noProof/>
          <w:sz w:val="24"/>
          <w:lang w:val="vi-VN"/>
        </w:rPr>
        <w:tab/>
        <w:t>C. 433</w:t>
      </w:r>
      <w:r w:rsidRPr="00227266">
        <w:rPr>
          <w:noProof/>
          <w:sz w:val="24"/>
        </w:rPr>
        <w:t>W</w:t>
      </w:r>
      <w:r w:rsidRPr="00227266">
        <w:rPr>
          <w:noProof/>
          <w:sz w:val="24"/>
          <w:lang w:val="vi-VN"/>
        </w:rPr>
        <w:tab/>
      </w:r>
      <w:r w:rsidRPr="00227266">
        <w:rPr>
          <w:noProof/>
          <w:sz w:val="24"/>
          <w:lang w:val="vi-VN"/>
        </w:rPr>
        <w:tab/>
      </w:r>
      <w:r w:rsidRPr="00227266">
        <w:rPr>
          <w:noProof/>
          <w:sz w:val="24"/>
          <w:lang w:val="vi-VN"/>
        </w:rPr>
        <w:tab/>
        <w:t>D. 1</w:t>
      </w:r>
      <w:r w:rsidRPr="00227266">
        <w:rPr>
          <w:noProof/>
          <w:sz w:val="24"/>
        </w:rPr>
        <w:t>94W</w:t>
      </w:r>
    </w:p>
    <w:p w:rsidR="00701622" w:rsidRPr="00227266" w:rsidRDefault="00701622" w:rsidP="00701622">
      <w:pPr>
        <w:pStyle w:val="123"/>
        <w:numPr>
          <w:ilvl w:val="0"/>
          <w:numId w:val="1"/>
        </w:numPr>
        <w:spacing w:after="40"/>
        <w:ind w:right="-19"/>
        <w:rPr>
          <w:i w:val="0"/>
          <w:noProof/>
          <w:sz w:val="24"/>
          <w:lang w:val="vi-VN"/>
        </w:rPr>
      </w:pPr>
      <w:r w:rsidRPr="00227266">
        <w:rPr>
          <w:i w:val="0"/>
          <w:noProof/>
          <w:sz w:val="24"/>
          <w:lang w:val="vi-VN"/>
        </w:rPr>
        <w:t>Phương dao động của sóng ngang là:</w:t>
      </w:r>
    </w:p>
    <w:p w:rsidR="00701622" w:rsidRPr="00227266" w:rsidRDefault="00701622" w:rsidP="00701622">
      <w:pPr>
        <w:pStyle w:val="abc"/>
        <w:spacing w:after="40"/>
        <w:ind w:left="284" w:right="-19" w:firstLine="0"/>
        <w:rPr>
          <w:noProof/>
          <w:sz w:val="24"/>
          <w:lang w:val="vi-VN"/>
        </w:rPr>
      </w:pPr>
      <w:r w:rsidRPr="00227266">
        <w:rPr>
          <w:noProof/>
          <w:sz w:val="24"/>
          <w:lang w:val="vi-VN"/>
        </w:rPr>
        <w:t>A. Phương nằm ngang.</w:t>
      </w:r>
    </w:p>
    <w:p w:rsidR="00701622" w:rsidRPr="00227266" w:rsidRDefault="00701622" w:rsidP="00701622">
      <w:pPr>
        <w:pStyle w:val="abc"/>
        <w:spacing w:after="40"/>
        <w:ind w:left="284" w:right="-19" w:firstLine="0"/>
        <w:rPr>
          <w:noProof/>
          <w:sz w:val="24"/>
          <w:lang w:val="vi-VN"/>
        </w:rPr>
      </w:pPr>
      <w:r w:rsidRPr="00227266">
        <w:rPr>
          <w:noProof/>
          <w:sz w:val="24"/>
          <w:lang w:val="vi-VN"/>
        </w:rPr>
        <w:t>B. Phương thẳng đứng.</w:t>
      </w:r>
    </w:p>
    <w:p w:rsidR="00701622" w:rsidRPr="00227266" w:rsidRDefault="00701622" w:rsidP="00701622">
      <w:pPr>
        <w:pStyle w:val="abc"/>
        <w:spacing w:after="40"/>
        <w:ind w:left="284" w:right="-19" w:firstLine="0"/>
        <w:rPr>
          <w:noProof/>
          <w:sz w:val="24"/>
          <w:lang w:val="vi-VN"/>
        </w:rPr>
      </w:pPr>
      <w:r w:rsidRPr="00227266">
        <w:rPr>
          <w:noProof/>
          <w:sz w:val="24"/>
          <w:lang w:val="vi-VN"/>
        </w:rPr>
        <w:t>C. Phương truyền sóng.</w:t>
      </w:r>
    </w:p>
    <w:p w:rsidR="00701622" w:rsidRPr="00227266" w:rsidRDefault="00701622" w:rsidP="00701622">
      <w:pPr>
        <w:pStyle w:val="abc"/>
        <w:spacing w:after="40"/>
        <w:ind w:left="284" w:right="-19" w:firstLine="0"/>
        <w:rPr>
          <w:noProof/>
          <w:sz w:val="24"/>
          <w:lang w:val="vi-VN"/>
        </w:rPr>
      </w:pPr>
      <w:r w:rsidRPr="00227266">
        <w:rPr>
          <w:noProof/>
          <w:sz w:val="24"/>
          <w:lang w:val="vi-VN"/>
        </w:rPr>
        <w:t>D. Phương dao động vuông góc với phương truyền sóng.</w:t>
      </w:r>
    </w:p>
    <w:p w:rsidR="0097067E" w:rsidRPr="00227266" w:rsidRDefault="0097067E" w:rsidP="00A10734">
      <w:pPr>
        <w:pStyle w:val="abc2"/>
        <w:numPr>
          <w:ilvl w:val="0"/>
          <w:numId w:val="1"/>
        </w:numPr>
        <w:ind w:right="56"/>
        <w:rPr>
          <w:i/>
          <w:noProof/>
          <w:sz w:val="24"/>
          <w:lang w:val="vi-VN"/>
        </w:rPr>
      </w:pPr>
      <w:r w:rsidRPr="00227266">
        <w:rPr>
          <w:noProof/>
          <w:sz w:val="24"/>
          <w:lang w:val="vi-VN"/>
        </w:rPr>
        <w:t>Một vật thực hiện đồng thời hai dao động điều hòa cùng phương, cùng tần số có các phương trình : x</w:t>
      </w:r>
      <w:r w:rsidRPr="00227266">
        <w:rPr>
          <w:noProof/>
          <w:sz w:val="24"/>
          <w:vertAlign w:val="subscript"/>
          <w:lang w:val="vi-VN"/>
        </w:rPr>
        <w:t>1</w:t>
      </w:r>
      <w:r w:rsidR="00956A39" w:rsidRPr="00227266">
        <w:rPr>
          <w:noProof/>
          <w:sz w:val="24"/>
          <w:lang w:val="vi-VN"/>
        </w:rPr>
        <w:t xml:space="preserve"> = 6</w:t>
      </w:r>
      <w:r w:rsidRPr="00227266">
        <w:rPr>
          <w:noProof/>
          <w:sz w:val="24"/>
          <w:lang w:val="vi-VN"/>
        </w:rPr>
        <w:t>cos</w:t>
      </w:r>
      <w:r w:rsidRPr="00227266">
        <w:rPr>
          <w:noProof/>
          <w:position w:val="-24"/>
          <w:sz w:val="24"/>
          <w:lang w:val="vi-VN"/>
        </w:rPr>
        <w:object w:dxaOrig="859" w:dyaOrig="580">
          <v:shape id="_x0000_i1037" type="#_x0000_t75" style="width:42.75pt;height:29.25pt" o:ole="">
            <v:imagedata r:id="rId30" o:title=""/>
          </v:shape>
          <o:OLEObject Type="Embed" ProgID="Equation.DSMT4" ShapeID="_x0000_i1037" DrawAspect="Content" ObjectID="_1512539174" r:id="rId31"/>
        </w:object>
      </w:r>
      <w:r w:rsidRPr="00227266">
        <w:rPr>
          <w:noProof/>
          <w:sz w:val="24"/>
          <w:lang w:val="vi-VN"/>
        </w:rPr>
        <w:t xml:space="preserve"> (cm) ; x</w:t>
      </w:r>
      <w:r w:rsidRPr="00227266">
        <w:rPr>
          <w:noProof/>
          <w:sz w:val="24"/>
          <w:vertAlign w:val="subscript"/>
          <w:lang w:val="vi-VN"/>
        </w:rPr>
        <w:t>2</w:t>
      </w:r>
      <w:r w:rsidR="00956A39" w:rsidRPr="00227266">
        <w:rPr>
          <w:noProof/>
          <w:sz w:val="24"/>
          <w:lang w:val="vi-VN"/>
        </w:rPr>
        <w:t xml:space="preserve"> = 8</w:t>
      </w:r>
      <w:r w:rsidRPr="00227266">
        <w:rPr>
          <w:noProof/>
          <w:sz w:val="24"/>
          <w:lang w:val="vi-VN"/>
        </w:rPr>
        <w:t>cos 5</w:t>
      </w:r>
      <w:r w:rsidRPr="00227266">
        <w:rPr>
          <w:noProof/>
          <w:sz w:val="24"/>
          <w:lang w:val="vi-VN"/>
        </w:rPr>
        <w:sym w:font="Symbol" w:char="F070"/>
      </w:r>
      <w:r w:rsidR="00956A39" w:rsidRPr="00227266">
        <w:rPr>
          <w:noProof/>
          <w:sz w:val="24"/>
          <w:lang w:val="vi-VN"/>
        </w:rPr>
        <w:t>t</w:t>
      </w:r>
      <w:r w:rsidRPr="00227266">
        <w:rPr>
          <w:noProof/>
          <w:sz w:val="24"/>
          <w:lang w:val="vi-VN"/>
        </w:rPr>
        <w:t xml:space="preserve"> (cm) .</w:t>
      </w:r>
      <w:r w:rsidR="00956A39" w:rsidRPr="00227266">
        <w:rPr>
          <w:noProof/>
          <w:sz w:val="24"/>
          <w:lang w:val="vi-VN"/>
        </w:rPr>
        <w:t>Biên độ dao động tổng hợp của vật là</w:t>
      </w:r>
      <w:r w:rsidRPr="00227266">
        <w:rPr>
          <w:noProof/>
          <w:sz w:val="24"/>
          <w:lang w:val="vi-VN"/>
        </w:rPr>
        <w:t>:</w:t>
      </w:r>
    </w:p>
    <w:p w:rsidR="0097067E" w:rsidRPr="00227266" w:rsidRDefault="00513677" w:rsidP="00500E5B">
      <w:pPr>
        <w:pStyle w:val="abc"/>
        <w:tabs>
          <w:tab w:val="clear" w:pos="3515"/>
          <w:tab w:val="clear" w:pos="3856"/>
        </w:tabs>
        <w:ind w:left="284" w:right="-19" w:firstLine="0"/>
        <w:rPr>
          <w:noProof/>
          <w:sz w:val="24"/>
          <w:lang w:val="vi-VN"/>
        </w:rPr>
      </w:pPr>
      <w:r w:rsidRPr="00227266">
        <w:rPr>
          <w:noProof/>
          <w:sz w:val="24"/>
          <w:lang w:val="vi-VN"/>
        </w:rPr>
        <w:t>A. 7</w:t>
      </w:r>
      <w:r w:rsidR="00500E5B" w:rsidRPr="00227266">
        <w:rPr>
          <w:noProof/>
          <w:sz w:val="24"/>
          <w:lang w:val="vi-VN"/>
        </w:rPr>
        <w:t xml:space="preserve"> </w:t>
      </w:r>
      <w:r w:rsidR="009557FC" w:rsidRPr="00227266">
        <w:rPr>
          <w:noProof/>
          <w:sz w:val="24"/>
          <w:lang w:val="vi-VN"/>
        </w:rPr>
        <w:t>cm</w:t>
      </w:r>
      <w:r w:rsidR="009557FC" w:rsidRPr="00227266">
        <w:rPr>
          <w:noProof/>
          <w:sz w:val="24"/>
          <w:lang w:val="vi-VN"/>
        </w:rPr>
        <w:tab/>
      </w:r>
      <w:r w:rsidR="00500E5B" w:rsidRPr="00227266">
        <w:rPr>
          <w:noProof/>
          <w:sz w:val="24"/>
          <w:lang w:val="vi-VN"/>
        </w:rPr>
        <w:tab/>
      </w:r>
      <w:r w:rsidR="0097067E" w:rsidRPr="00227266">
        <w:rPr>
          <w:noProof/>
          <w:sz w:val="24"/>
          <w:lang w:val="vi-VN"/>
        </w:rPr>
        <w:t xml:space="preserve">B. </w:t>
      </w:r>
      <w:r w:rsidR="009557FC" w:rsidRPr="00227266">
        <w:rPr>
          <w:noProof/>
          <w:sz w:val="24"/>
          <w:lang w:val="vi-VN"/>
        </w:rPr>
        <w:t>14 cm</w:t>
      </w:r>
      <w:r w:rsidR="00500E5B" w:rsidRPr="00227266">
        <w:rPr>
          <w:noProof/>
          <w:sz w:val="24"/>
          <w:lang w:val="vi-VN"/>
        </w:rPr>
        <w:tab/>
      </w:r>
      <w:r w:rsidR="009557FC" w:rsidRPr="00227266">
        <w:rPr>
          <w:noProof/>
          <w:sz w:val="24"/>
          <w:lang w:val="vi-VN"/>
        </w:rPr>
        <w:tab/>
      </w:r>
      <w:r w:rsidR="0097067E" w:rsidRPr="00227266">
        <w:rPr>
          <w:noProof/>
          <w:sz w:val="24"/>
          <w:lang w:val="vi-VN"/>
        </w:rPr>
        <w:t>C</w:t>
      </w:r>
      <w:r w:rsidR="009557FC" w:rsidRPr="00227266">
        <w:rPr>
          <w:noProof/>
          <w:sz w:val="24"/>
          <w:lang w:val="vi-VN"/>
        </w:rPr>
        <w:t>. 2 cm</w:t>
      </w:r>
      <w:r w:rsidR="00500E5B" w:rsidRPr="00227266">
        <w:rPr>
          <w:noProof/>
          <w:sz w:val="24"/>
          <w:lang w:val="vi-VN"/>
        </w:rPr>
        <w:tab/>
      </w:r>
      <w:r w:rsidR="00500E5B" w:rsidRPr="00227266">
        <w:rPr>
          <w:noProof/>
          <w:sz w:val="24"/>
          <w:lang w:val="vi-VN"/>
        </w:rPr>
        <w:tab/>
      </w:r>
      <w:r w:rsidR="0097067E" w:rsidRPr="00227266">
        <w:rPr>
          <w:noProof/>
          <w:sz w:val="24"/>
          <w:lang w:val="vi-VN"/>
        </w:rPr>
        <w:t xml:space="preserve"> D</w:t>
      </w:r>
      <w:r w:rsidRPr="00227266">
        <w:rPr>
          <w:noProof/>
          <w:sz w:val="24"/>
          <w:lang w:val="vi-VN"/>
        </w:rPr>
        <w:t>. 10</w:t>
      </w:r>
      <w:r w:rsidR="009557FC" w:rsidRPr="00227266">
        <w:rPr>
          <w:noProof/>
          <w:sz w:val="24"/>
          <w:lang w:val="vi-VN"/>
        </w:rPr>
        <w:t xml:space="preserve"> cm</w:t>
      </w:r>
    </w:p>
    <w:p w:rsidR="001F4267" w:rsidRPr="00227266" w:rsidRDefault="001F4267" w:rsidP="007D533B">
      <w:pPr>
        <w:pStyle w:val="ListParagraph"/>
        <w:numPr>
          <w:ilvl w:val="0"/>
          <w:numId w:val="1"/>
        </w:numPr>
        <w:ind w:right="-19"/>
        <w:jc w:val="both"/>
        <w:rPr>
          <w:noProof/>
          <w:szCs w:val="24"/>
        </w:rPr>
      </w:pPr>
      <w:r w:rsidRPr="00227266">
        <w:rPr>
          <w:noProof/>
          <w:szCs w:val="24"/>
        </w:rPr>
        <w:t>Tại hai điểm S</w:t>
      </w:r>
      <w:r w:rsidRPr="00227266">
        <w:rPr>
          <w:noProof/>
          <w:szCs w:val="24"/>
          <w:vertAlign w:val="subscript"/>
        </w:rPr>
        <w:t>1</w:t>
      </w:r>
      <w:r w:rsidRPr="00227266">
        <w:rPr>
          <w:noProof/>
          <w:szCs w:val="24"/>
        </w:rPr>
        <w:t>, S</w:t>
      </w:r>
      <w:r w:rsidRPr="00227266">
        <w:rPr>
          <w:noProof/>
          <w:szCs w:val="24"/>
          <w:vertAlign w:val="subscript"/>
        </w:rPr>
        <w:t>2</w:t>
      </w:r>
      <w:r w:rsidRPr="00227266">
        <w:rPr>
          <w:noProof/>
          <w:szCs w:val="24"/>
        </w:rPr>
        <w:t xml:space="preserve"> trên mặt nước có hai nguồn dao </w:t>
      </w:r>
      <w:r w:rsidR="001F23CB" w:rsidRPr="00227266">
        <w:rPr>
          <w:noProof/>
          <w:szCs w:val="24"/>
        </w:rPr>
        <w:t>động cùng pha, cùng tần số f = 1</w:t>
      </w:r>
      <w:r w:rsidRPr="00227266">
        <w:rPr>
          <w:noProof/>
          <w:szCs w:val="24"/>
        </w:rPr>
        <w:t>0 Hz. Tại điểm M cách các nguồn S</w:t>
      </w:r>
      <w:r w:rsidRPr="00227266">
        <w:rPr>
          <w:noProof/>
          <w:szCs w:val="24"/>
          <w:vertAlign w:val="subscript"/>
        </w:rPr>
        <w:t>1</w:t>
      </w:r>
      <w:r w:rsidRPr="00227266">
        <w:rPr>
          <w:noProof/>
          <w:szCs w:val="24"/>
        </w:rPr>
        <w:t>, S</w:t>
      </w:r>
      <w:r w:rsidRPr="00227266">
        <w:rPr>
          <w:noProof/>
          <w:szCs w:val="24"/>
          <w:vertAlign w:val="subscript"/>
        </w:rPr>
        <w:t>2</w:t>
      </w:r>
      <w:r w:rsidRPr="00227266">
        <w:rPr>
          <w:noProof/>
          <w:szCs w:val="24"/>
        </w:rPr>
        <w:t xml:space="preserve"> những đoạn d</w:t>
      </w:r>
      <w:r w:rsidRPr="00227266">
        <w:rPr>
          <w:noProof/>
          <w:szCs w:val="24"/>
          <w:vertAlign w:val="subscript"/>
        </w:rPr>
        <w:t>1</w:t>
      </w:r>
      <w:r w:rsidR="001F23CB" w:rsidRPr="00227266">
        <w:rPr>
          <w:noProof/>
          <w:szCs w:val="24"/>
        </w:rPr>
        <w:t xml:space="preserve"> =12</w:t>
      </w:r>
      <w:r w:rsidRPr="00227266">
        <w:rPr>
          <w:noProof/>
          <w:szCs w:val="24"/>
        </w:rPr>
        <w:t xml:space="preserve"> cm, d</w:t>
      </w:r>
      <w:r w:rsidRPr="00227266">
        <w:rPr>
          <w:noProof/>
          <w:szCs w:val="24"/>
          <w:vertAlign w:val="subscript"/>
        </w:rPr>
        <w:t>2</w:t>
      </w:r>
      <w:r w:rsidR="001F23CB" w:rsidRPr="00227266">
        <w:rPr>
          <w:noProof/>
          <w:szCs w:val="24"/>
        </w:rPr>
        <w:t xml:space="preserve"> =21</w:t>
      </w:r>
      <w:r w:rsidRPr="00227266">
        <w:rPr>
          <w:noProof/>
          <w:szCs w:val="24"/>
        </w:rPr>
        <w:t xml:space="preserve"> cm sóng có biên độ cực đại. Giữa M và đường trung trực của S</w:t>
      </w:r>
      <w:r w:rsidRPr="00227266">
        <w:rPr>
          <w:noProof/>
          <w:szCs w:val="24"/>
          <w:vertAlign w:val="subscript"/>
        </w:rPr>
        <w:t>1</w:t>
      </w:r>
      <w:r w:rsidRPr="00227266">
        <w:rPr>
          <w:noProof/>
          <w:szCs w:val="24"/>
        </w:rPr>
        <w:t>, S</w:t>
      </w:r>
      <w:r w:rsidRPr="00227266">
        <w:rPr>
          <w:noProof/>
          <w:szCs w:val="24"/>
          <w:vertAlign w:val="subscript"/>
        </w:rPr>
        <w:t>2</w:t>
      </w:r>
      <w:r w:rsidR="007805D8" w:rsidRPr="00227266">
        <w:rPr>
          <w:noProof/>
          <w:szCs w:val="24"/>
        </w:rPr>
        <w:t xml:space="preserve"> có một</w:t>
      </w:r>
      <w:r w:rsidRPr="00227266">
        <w:rPr>
          <w:noProof/>
          <w:szCs w:val="24"/>
        </w:rPr>
        <w:t xml:space="preserve"> vân dao động với biên độ cực đại. Vận tốc truyền sóng trên mặt nước bằng </w:t>
      </w:r>
    </w:p>
    <w:p w:rsidR="001F4267" w:rsidRPr="00227266" w:rsidRDefault="001F23CB" w:rsidP="00AF6E1B">
      <w:pPr>
        <w:ind w:left="284" w:right="-19"/>
        <w:jc w:val="both"/>
        <w:rPr>
          <w:noProof/>
          <w:szCs w:val="24"/>
        </w:rPr>
      </w:pPr>
      <w:r w:rsidRPr="00227266">
        <w:rPr>
          <w:noProof/>
          <w:szCs w:val="24"/>
        </w:rPr>
        <w:t>A. 3</w:t>
      </w:r>
      <w:r w:rsidR="001F4267" w:rsidRPr="00227266">
        <w:rPr>
          <w:noProof/>
          <w:szCs w:val="24"/>
        </w:rPr>
        <w:t>0 cm/s.</w:t>
      </w:r>
      <w:r w:rsidR="00AF6E1B" w:rsidRPr="00227266">
        <w:rPr>
          <w:noProof/>
          <w:szCs w:val="24"/>
        </w:rPr>
        <w:tab/>
      </w:r>
      <w:r w:rsidR="00AF6E1B" w:rsidRPr="00227266">
        <w:rPr>
          <w:noProof/>
          <w:szCs w:val="24"/>
        </w:rPr>
        <w:tab/>
      </w:r>
      <w:r w:rsidR="006E7E0F" w:rsidRPr="00227266">
        <w:rPr>
          <w:noProof/>
          <w:szCs w:val="24"/>
        </w:rPr>
        <w:t xml:space="preserve"> B. 45</w:t>
      </w:r>
      <w:r w:rsidR="00AF6E1B" w:rsidRPr="00227266">
        <w:rPr>
          <w:noProof/>
          <w:szCs w:val="24"/>
        </w:rPr>
        <w:t xml:space="preserve"> cm/s.</w:t>
      </w:r>
      <w:r w:rsidR="00AF6E1B" w:rsidRPr="00227266">
        <w:rPr>
          <w:noProof/>
          <w:szCs w:val="24"/>
        </w:rPr>
        <w:tab/>
      </w:r>
      <w:r w:rsidR="00AF6E1B" w:rsidRPr="00227266">
        <w:rPr>
          <w:noProof/>
          <w:szCs w:val="24"/>
        </w:rPr>
        <w:tab/>
      </w:r>
      <w:r w:rsidRPr="00227266">
        <w:rPr>
          <w:noProof/>
          <w:szCs w:val="24"/>
        </w:rPr>
        <w:t>C. 5</w:t>
      </w:r>
      <w:r w:rsidR="001F4267" w:rsidRPr="00227266">
        <w:rPr>
          <w:noProof/>
          <w:szCs w:val="24"/>
        </w:rPr>
        <w:t>0 cm/s.</w:t>
      </w:r>
      <w:r w:rsidR="00AF6E1B" w:rsidRPr="00227266">
        <w:rPr>
          <w:noProof/>
          <w:szCs w:val="24"/>
        </w:rPr>
        <w:tab/>
      </w:r>
      <w:r w:rsidR="00AF6E1B" w:rsidRPr="00227266">
        <w:rPr>
          <w:noProof/>
          <w:szCs w:val="24"/>
        </w:rPr>
        <w:tab/>
      </w:r>
      <w:r w:rsidRPr="00227266">
        <w:rPr>
          <w:noProof/>
          <w:szCs w:val="24"/>
        </w:rPr>
        <w:t xml:space="preserve"> D. </w:t>
      </w:r>
      <w:r w:rsidRPr="00227266">
        <w:rPr>
          <w:noProof/>
          <w:szCs w:val="24"/>
          <w:lang w:val="en-US"/>
        </w:rPr>
        <w:t>6</w:t>
      </w:r>
      <w:r w:rsidR="001F4267" w:rsidRPr="00227266">
        <w:rPr>
          <w:noProof/>
          <w:szCs w:val="24"/>
        </w:rPr>
        <w:t>0 cm/s.</w:t>
      </w:r>
    </w:p>
    <w:p w:rsidR="0015691D" w:rsidRPr="00227266" w:rsidRDefault="0015691D" w:rsidP="00EC48F4">
      <w:pPr>
        <w:pStyle w:val="ListParagraph"/>
        <w:numPr>
          <w:ilvl w:val="0"/>
          <w:numId w:val="1"/>
        </w:numPr>
        <w:ind w:right="-19"/>
        <w:jc w:val="both"/>
        <w:rPr>
          <w:noProof/>
          <w:szCs w:val="24"/>
        </w:rPr>
      </w:pPr>
      <w:r w:rsidRPr="00227266">
        <w:rPr>
          <w:noProof/>
          <w:szCs w:val="24"/>
        </w:rPr>
        <w:t xml:space="preserve">Cho mạch R, L, C nối tiếp. Biết điện áp hai đầu đoạn mạch là </w:t>
      </w:r>
      <m:oMath>
        <m:r>
          <w:rPr>
            <w:rFonts w:ascii="Cambria Math" w:hAnsi="Cambria Math"/>
            <w:noProof/>
            <w:szCs w:val="24"/>
          </w:rPr>
          <m:t xml:space="preserve">u=60sin100πt </m:t>
        </m:r>
      </m:oMath>
      <w:r w:rsidRPr="00227266">
        <w:rPr>
          <w:noProof/>
          <w:szCs w:val="24"/>
        </w:rPr>
        <w:t>(V), điện áp hiệu dụng giữa hai bản tụ điện là 80</w:t>
      </w:r>
      <m:oMath>
        <m:rad>
          <m:radPr>
            <m:degHide m:val="1"/>
            <m:ctrlPr>
              <w:rPr>
                <w:rFonts w:ascii="Cambria Math" w:hAnsi="Cambria Math"/>
                <w:i/>
                <w:noProof/>
                <w:szCs w:val="24"/>
                <w:lang w:val="en-US"/>
              </w:rPr>
            </m:ctrlPr>
          </m:radPr>
          <m:deg/>
          <m:e>
            <m:r>
              <w:rPr>
                <w:rFonts w:ascii="Cambria Math" w:hAnsi="Cambria Math"/>
                <w:noProof/>
              </w:rPr>
              <m:t>2</m:t>
            </m:r>
          </m:e>
        </m:rad>
      </m:oMath>
      <w:r w:rsidRPr="00227266">
        <w:rPr>
          <w:noProof/>
        </w:rPr>
        <w:t xml:space="preserve"> </w:t>
      </w:r>
      <w:r w:rsidRPr="00227266">
        <w:rPr>
          <w:noProof/>
          <w:szCs w:val="24"/>
        </w:rPr>
        <w:t xml:space="preserve">V, dòng điện sớm pha </w:t>
      </w:r>
      <m:oMath>
        <m:f>
          <m:fPr>
            <m:ctrlPr>
              <w:rPr>
                <w:rFonts w:ascii="Cambria Math" w:hAnsi="Cambria Math"/>
                <w:i/>
                <w:noProof/>
                <w:szCs w:val="24"/>
              </w:rPr>
            </m:ctrlPr>
          </m:fPr>
          <m:num>
            <m:r>
              <w:rPr>
                <w:rFonts w:ascii="Cambria Math" w:hAnsi="Cambria Math"/>
                <w:noProof/>
                <w:szCs w:val="24"/>
              </w:rPr>
              <m:t>π</m:t>
            </m:r>
          </m:num>
          <m:den>
            <m:r>
              <w:rPr>
                <w:rFonts w:ascii="Cambria Math" w:hAnsi="Cambria Math"/>
                <w:noProof/>
                <w:szCs w:val="24"/>
              </w:rPr>
              <m:t>4</m:t>
            </m:r>
          </m:den>
        </m:f>
      </m:oMath>
      <w:r w:rsidRPr="00227266">
        <w:rPr>
          <w:noProof/>
          <w:szCs w:val="24"/>
        </w:rPr>
        <w:t xml:space="preserve"> đối với điện áp hai đầu đoạn mạch. Tính điện áp giữa hai đầu cuộn cảm và điện áp giữa hai đầu điện trở?</w:t>
      </w:r>
    </w:p>
    <w:p w:rsidR="0015691D" w:rsidRPr="00227266" w:rsidRDefault="0015691D" w:rsidP="0015691D">
      <w:pPr>
        <w:pStyle w:val="abc"/>
        <w:tabs>
          <w:tab w:val="clear" w:pos="3515"/>
          <w:tab w:val="clear" w:pos="3856"/>
        </w:tabs>
        <w:ind w:left="284" w:right="-19" w:firstLine="0"/>
        <w:rPr>
          <w:noProof/>
          <w:sz w:val="24"/>
          <w:lang w:val="fr-FR"/>
        </w:rPr>
      </w:pPr>
      <w:r w:rsidRPr="00227266">
        <w:rPr>
          <w:noProof/>
          <w:sz w:val="24"/>
          <w:lang w:val="vi-VN"/>
        </w:rPr>
        <w:lastRenderedPageBreak/>
        <w:t xml:space="preserve">A. </w:t>
      </w:r>
      <w:r w:rsidRPr="00227266">
        <w:rPr>
          <w:noProof/>
          <w:sz w:val="24"/>
          <w:lang w:val="fr-FR"/>
        </w:rPr>
        <w:t>5</w:t>
      </w:r>
      <w:r w:rsidRPr="00227266">
        <w:rPr>
          <w:noProof/>
          <w:sz w:val="24"/>
          <w:lang w:val="vi-VN"/>
        </w:rPr>
        <w:t>0</w:t>
      </w:r>
      <m:oMath>
        <m:rad>
          <m:radPr>
            <m:degHide m:val="1"/>
            <m:ctrlPr>
              <w:rPr>
                <w:rFonts w:ascii="Cambria Math" w:hAnsi="Cambria Math"/>
                <w:i/>
                <w:noProof/>
                <w:sz w:val="24"/>
              </w:rPr>
            </m:ctrlPr>
          </m:radPr>
          <m:deg/>
          <m:e>
            <m:r>
              <w:rPr>
                <w:rFonts w:ascii="Cambria Math" w:hAnsi="Cambria Math"/>
                <w:noProof/>
                <w:sz w:val="24"/>
                <w:lang w:val="vi-VN"/>
              </w:rPr>
              <m:t>2</m:t>
            </m:r>
          </m:e>
        </m:rad>
      </m:oMath>
      <w:r w:rsidRPr="00227266">
        <w:rPr>
          <w:noProof/>
          <w:sz w:val="24"/>
          <w:lang w:val="vi-VN"/>
        </w:rPr>
        <w:t xml:space="preserve"> V </w:t>
      </w:r>
      <w:r w:rsidRPr="00227266">
        <w:rPr>
          <w:noProof/>
          <w:sz w:val="24"/>
          <w:lang w:val="fr-FR"/>
        </w:rPr>
        <w:t xml:space="preserve">và </w:t>
      </w:r>
      <w:r w:rsidRPr="00227266">
        <w:rPr>
          <w:noProof/>
          <w:sz w:val="24"/>
          <w:lang w:val="vi-VN"/>
        </w:rPr>
        <w:t>30</w:t>
      </w:r>
      <m:oMath>
        <m:rad>
          <m:radPr>
            <m:degHide m:val="1"/>
            <m:ctrlPr>
              <w:rPr>
                <w:rFonts w:ascii="Cambria Math" w:hAnsi="Cambria Math"/>
                <w:i/>
                <w:noProof/>
                <w:sz w:val="24"/>
              </w:rPr>
            </m:ctrlPr>
          </m:radPr>
          <m:deg/>
          <m:e>
            <m:r>
              <w:rPr>
                <w:rFonts w:ascii="Cambria Math" w:hAnsi="Cambria Math"/>
                <w:noProof/>
                <w:sz w:val="24"/>
                <w:lang w:val="vi-VN"/>
              </w:rPr>
              <m:t>2</m:t>
            </m:r>
          </m:e>
        </m:rad>
      </m:oMath>
      <w:r w:rsidRPr="00227266">
        <w:rPr>
          <w:noProof/>
          <w:sz w:val="24"/>
          <w:lang w:val="vi-VN"/>
        </w:rPr>
        <w:t xml:space="preserve"> V</w:t>
      </w:r>
      <w:r w:rsidRPr="00227266">
        <w:rPr>
          <w:noProof/>
          <w:sz w:val="24"/>
          <w:lang w:val="vi-VN"/>
        </w:rPr>
        <w:tab/>
      </w:r>
      <w:r w:rsidRPr="00227266">
        <w:rPr>
          <w:noProof/>
          <w:sz w:val="24"/>
          <w:lang w:val="vi-VN"/>
        </w:rPr>
        <w:tab/>
        <w:t xml:space="preserve">B. </w:t>
      </w:r>
      <w:r w:rsidRPr="00227266">
        <w:rPr>
          <w:noProof/>
          <w:sz w:val="24"/>
          <w:lang w:val="fr-FR"/>
        </w:rPr>
        <w:t>11</w:t>
      </w:r>
      <w:r w:rsidRPr="00227266">
        <w:rPr>
          <w:noProof/>
          <w:sz w:val="24"/>
          <w:lang w:val="vi-VN"/>
        </w:rPr>
        <w:t>0</w:t>
      </w:r>
      <m:oMath>
        <m:rad>
          <m:radPr>
            <m:degHide m:val="1"/>
            <m:ctrlPr>
              <w:rPr>
                <w:rFonts w:ascii="Cambria Math" w:hAnsi="Cambria Math"/>
                <w:i/>
                <w:noProof/>
                <w:sz w:val="24"/>
              </w:rPr>
            </m:ctrlPr>
          </m:radPr>
          <m:deg/>
          <m:e>
            <m:r>
              <w:rPr>
                <w:rFonts w:ascii="Cambria Math" w:hAnsi="Cambria Math"/>
                <w:noProof/>
                <w:sz w:val="24"/>
                <w:lang w:val="vi-VN"/>
              </w:rPr>
              <m:t>2</m:t>
            </m:r>
          </m:e>
        </m:rad>
      </m:oMath>
      <w:r w:rsidRPr="00227266">
        <w:rPr>
          <w:noProof/>
          <w:sz w:val="24"/>
          <w:lang w:val="vi-VN"/>
        </w:rPr>
        <w:t xml:space="preserve"> V </w:t>
      </w:r>
      <w:r w:rsidRPr="00227266">
        <w:rPr>
          <w:noProof/>
          <w:sz w:val="24"/>
          <w:lang w:val="fr-FR"/>
        </w:rPr>
        <w:t xml:space="preserve">và </w:t>
      </w:r>
      <w:r w:rsidRPr="00227266">
        <w:rPr>
          <w:noProof/>
          <w:sz w:val="24"/>
          <w:lang w:val="vi-VN"/>
        </w:rPr>
        <w:t>30</w:t>
      </w:r>
      <m:oMath>
        <m:rad>
          <m:radPr>
            <m:degHide m:val="1"/>
            <m:ctrlPr>
              <w:rPr>
                <w:rFonts w:ascii="Cambria Math" w:hAnsi="Cambria Math"/>
                <w:i/>
                <w:noProof/>
                <w:sz w:val="24"/>
              </w:rPr>
            </m:ctrlPr>
          </m:radPr>
          <m:deg/>
          <m:e>
            <m:r>
              <w:rPr>
                <w:rFonts w:ascii="Cambria Math" w:hAnsi="Cambria Math"/>
                <w:noProof/>
                <w:sz w:val="24"/>
                <w:lang w:val="vi-VN"/>
              </w:rPr>
              <m:t>2</m:t>
            </m:r>
          </m:e>
        </m:rad>
      </m:oMath>
      <w:r w:rsidRPr="00227266">
        <w:rPr>
          <w:noProof/>
          <w:sz w:val="24"/>
          <w:lang w:val="vi-VN"/>
        </w:rPr>
        <w:t xml:space="preserve"> V</w:t>
      </w:r>
    </w:p>
    <w:p w:rsidR="0015691D" w:rsidRPr="00227266" w:rsidRDefault="0015691D" w:rsidP="0015691D">
      <w:pPr>
        <w:pStyle w:val="abc"/>
        <w:tabs>
          <w:tab w:val="clear" w:pos="3515"/>
          <w:tab w:val="clear" w:pos="3856"/>
        </w:tabs>
        <w:ind w:left="284" w:right="-19" w:firstLine="0"/>
        <w:rPr>
          <w:noProof/>
          <w:sz w:val="24"/>
          <w:lang w:val="vi-VN"/>
        </w:rPr>
      </w:pPr>
      <w:r w:rsidRPr="00227266">
        <w:rPr>
          <w:noProof/>
          <w:sz w:val="24"/>
          <w:lang w:val="vi-VN"/>
        </w:rPr>
        <w:t xml:space="preserve">C. </w:t>
      </w:r>
      <w:r w:rsidRPr="00227266">
        <w:rPr>
          <w:noProof/>
          <w:sz w:val="24"/>
          <w:lang w:val="fr-FR"/>
        </w:rPr>
        <w:t>5</w:t>
      </w:r>
      <w:r w:rsidRPr="00227266">
        <w:rPr>
          <w:noProof/>
          <w:sz w:val="24"/>
          <w:lang w:val="vi-VN"/>
        </w:rPr>
        <w:t>0</w:t>
      </w:r>
      <m:oMath>
        <m:rad>
          <m:radPr>
            <m:degHide m:val="1"/>
            <m:ctrlPr>
              <w:rPr>
                <w:rFonts w:ascii="Cambria Math" w:hAnsi="Cambria Math"/>
                <w:i/>
                <w:noProof/>
                <w:sz w:val="24"/>
              </w:rPr>
            </m:ctrlPr>
          </m:radPr>
          <m:deg/>
          <m:e>
            <m:r>
              <w:rPr>
                <w:rFonts w:ascii="Cambria Math" w:hAnsi="Cambria Math"/>
                <w:noProof/>
                <w:sz w:val="24"/>
                <w:lang w:val="vi-VN"/>
              </w:rPr>
              <m:t>2</m:t>
            </m:r>
          </m:e>
        </m:rad>
      </m:oMath>
      <w:r w:rsidRPr="00227266">
        <w:rPr>
          <w:noProof/>
          <w:sz w:val="24"/>
          <w:lang w:val="vi-VN"/>
        </w:rPr>
        <w:t xml:space="preserve"> V </w:t>
      </w:r>
      <w:r w:rsidRPr="00227266">
        <w:rPr>
          <w:noProof/>
          <w:sz w:val="24"/>
          <w:lang w:val="fr-FR"/>
        </w:rPr>
        <w:t>và 130</w:t>
      </w:r>
      <m:oMath>
        <m:rad>
          <m:radPr>
            <m:degHide m:val="1"/>
            <m:ctrlPr>
              <w:rPr>
                <w:rFonts w:ascii="Cambria Math" w:hAnsi="Cambria Math"/>
                <w:i/>
                <w:noProof/>
                <w:sz w:val="24"/>
              </w:rPr>
            </m:ctrlPr>
          </m:radPr>
          <m:deg/>
          <m:e>
            <m:r>
              <w:rPr>
                <w:rFonts w:ascii="Cambria Math" w:hAnsi="Cambria Math"/>
                <w:noProof/>
                <w:sz w:val="24"/>
                <w:lang w:val="vi-VN"/>
              </w:rPr>
              <m:t>2</m:t>
            </m:r>
          </m:e>
        </m:rad>
      </m:oMath>
      <w:r w:rsidRPr="00227266">
        <w:rPr>
          <w:noProof/>
          <w:sz w:val="24"/>
          <w:lang w:val="vi-VN"/>
        </w:rPr>
        <w:t xml:space="preserve"> V</w:t>
      </w:r>
      <w:r w:rsidRPr="00227266">
        <w:rPr>
          <w:noProof/>
          <w:sz w:val="24"/>
          <w:lang w:val="vi-VN"/>
        </w:rPr>
        <w:tab/>
      </w:r>
      <w:r w:rsidRPr="00227266">
        <w:rPr>
          <w:noProof/>
          <w:sz w:val="24"/>
          <w:lang w:val="vi-VN"/>
        </w:rPr>
        <w:tab/>
        <w:t xml:space="preserve"> D. </w:t>
      </w:r>
      <w:r w:rsidRPr="00227266">
        <w:rPr>
          <w:noProof/>
          <w:sz w:val="24"/>
          <w:lang w:val="fr-FR"/>
        </w:rPr>
        <w:t>11</w:t>
      </w:r>
      <w:r w:rsidRPr="00227266">
        <w:rPr>
          <w:noProof/>
          <w:sz w:val="24"/>
          <w:lang w:val="vi-VN"/>
        </w:rPr>
        <w:t>0</w:t>
      </w:r>
      <m:oMath>
        <m:rad>
          <m:radPr>
            <m:degHide m:val="1"/>
            <m:ctrlPr>
              <w:rPr>
                <w:rFonts w:ascii="Cambria Math" w:hAnsi="Cambria Math"/>
                <w:i/>
                <w:noProof/>
                <w:sz w:val="24"/>
              </w:rPr>
            </m:ctrlPr>
          </m:radPr>
          <m:deg/>
          <m:e>
            <m:r>
              <w:rPr>
                <w:rFonts w:ascii="Cambria Math" w:hAnsi="Cambria Math"/>
                <w:noProof/>
                <w:sz w:val="24"/>
                <w:lang w:val="vi-VN"/>
              </w:rPr>
              <m:t>2</m:t>
            </m:r>
          </m:e>
        </m:rad>
      </m:oMath>
      <w:r w:rsidRPr="00227266">
        <w:rPr>
          <w:noProof/>
          <w:sz w:val="24"/>
          <w:lang w:val="vi-VN"/>
        </w:rPr>
        <w:t xml:space="preserve"> V </w:t>
      </w:r>
      <w:r w:rsidRPr="00227266">
        <w:rPr>
          <w:noProof/>
          <w:sz w:val="24"/>
          <w:lang w:val="fr-FR"/>
        </w:rPr>
        <w:t>và 13</w:t>
      </w:r>
      <w:r w:rsidRPr="00227266">
        <w:rPr>
          <w:noProof/>
          <w:sz w:val="24"/>
          <w:lang w:val="vi-VN"/>
        </w:rPr>
        <w:t>0</w:t>
      </w:r>
      <m:oMath>
        <m:rad>
          <m:radPr>
            <m:degHide m:val="1"/>
            <m:ctrlPr>
              <w:rPr>
                <w:rFonts w:ascii="Cambria Math" w:hAnsi="Cambria Math"/>
                <w:i/>
                <w:noProof/>
                <w:sz w:val="24"/>
              </w:rPr>
            </m:ctrlPr>
          </m:radPr>
          <m:deg/>
          <m:e>
            <m:r>
              <w:rPr>
                <w:rFonts w:ascii="Cambria Math" w:hAnsi="Cambria Math"/>
                <w:noProof/>
                <w:sz w:val="24"/>
                <w:lang w:val="vi-VN"/>
              </w:rPr>
              <m:t>2</m:t>
            </m:r>
          </m:e>
        </m:rad>
      </m:oMath>
      <w:r w:rsidRPr="00227266">
        <w:rPr>
          <w:noProof/>
          <w:sz w:val="24"/>
          <w:lang w:val="vi-VN"/>
        </w:rPr>
        <w:t xml:space="preserve"> V</w:t>
      </w:r>
    </w:p>
    <w:p w:rsidR="00746611" w:rsidRPr="00227266" w:rsidRDefault="00746611" w:rsidP="00746611">
      <w:pPr>
        <w:pStyle w:val="123"/>
        <w:numPr>
          <w:ilvl w:val="0"/>
          <w:numId w:val="1"/>
        </w:numPr>
        <w:spacing w:after="40"/>
        <w:ind w:right="-19"/>
        <w:rPr>
          <w:i w:val="0"/>
          <w:noProof/>
          <w:sz w:val="24"/>
          <w:lang w:val="vi-VN"/>
        </w:rPr>
      </w:pPr>
      <w:r w:rsidRPr="00227266">
        <w:rPr>
          <w:i w:val="0"/>
          <w:noProof/>
          <w:sz w:val="24"/>
          <w:lang w:val="vi-VN"/>
        </w:rPr>
        <w:t>Một vật có khối lượng m treo vào lò xo có độ cứng k. Kích thích cho vật dao động điều hòa với biên độ 2cm thì chu kì dao động của nó là T= 0,01s. Nếu kích thích cho vật dao động với biên độ 4cm thì chu kì dao động của nó là :</w:t>
      </w:r>
    </w:p>
    <w:p w:rsidR="00746611" w:rsidRPr="00227266" w:rsidRDefault="00746611" w:rsidP="00746611">
      <w:pPr>
        <w:pStyle w:val="abc"/>
        <w:tabs>
          <w:tab w:val="clear" w:pos="3515"/>
          <w:tab w:val="clear" w:pos="3856"/>
        </w:tabs>
        <w:spacing w:after="40"/>
        <w:ind w:left="284" w:right="-19" w:firstLine="0"/>
        <w:rPr>
          <w:noProof/>
          <w:sz w:val="24"/>
        </w:rPr>
      </w:pPr>
      <w:r w:rsidRPr="00227266">
        <w:rPr>
          <w:noProof/>
          <w:sz w:val="24"/>
          <w:lang w:val="vi-VN"/>
        </w:rPr>
        <w:t>A. 0,</w:t>
      </w:r>
      <w:r w:rsidRPr="00227266">
        <w:rPr>
          <w:noProof/>
          <w:sz w:val="24"/>
        </w:rPr>
        <w:t>02</w:t>
      </w:r>
      <w:r w:rsidRPr="00227266">
        <w:rPr>
          <w:noProof/>
          <w:sz w:val="24"/>
          <w:lang w:val="vi-VN"/>
        </w:rPr>
        <w:t>s</w:t>
      </w:r>
      <w:r w:rsidRPr="00227266">
        <w:rPr>
          <w:noProof/>
          <w:sz w:val="24"/>
        </w:rPr>
        <w:tab/>
      </w:r>
      <w:r w:rsidRPr="00227266">
        <w:rPr>
          <w:noProof/>
          <w:sz w:val="24"/>
        </w:rPr>
        <w:tab/>
      </w:r>
      <w:r w:rsidRPr="00227266">
        <w:rPr>
          <w:noProof/>
          <w:sz w:val="24"/>
          <w:lang w:val="vi-VN"/>
        </w:rPr>
        <w:t>B. 0,</w:t>
      </w:r>
      <w:r w:rsidRPr="00227266">
        <w:rPr>
          <w:noProof/>
          <w:sz w:val="24"/>
        </w:rPr>
        <w:t>005</w:t>
      </w:r>
      <w:r w:rsidRPr="00227266">
        <w:rPr>
          <w:noProof/>
          <w:sz w:val="24"/>
          <w:lang w:val="vi-VN"/>
        </w:rPr>
        <w:t>s</w:t>
      </w:r>
      <w:r w:rsidRPr="00227266">
        <w:rPr>
          <w:noProof/>
          <w:sz w:val="24"/>
        </w:rPr>
        <w:tab/>
      </w:r>
      <w:r w:rsidRPr="00227266">
        <w:rPr>
          <w:noProof/>
          <w:sz w:val="24"/>
        </w:rPr>
        <w:tab/>
      </w:r>
      <w:r w:rsidRPr="00227266">
        <w:rPr>
          <w:noProof/>
          <w:sz w:val="24"/>
          <w:lang w:val="vi-VN"/>
        </w:rPr>
        <w:t>C. 0,</w:t>
      </w:r>
      <w:r w:rsidRPr="00227266">
        <w:rPr>
          <w:noProof/>
          <w:sz w:val="24"/>
        </w:rPr>
        <w:t>04</w:t>
      </w:r>
      <w:r w:rsidRPr="00227266">
        <w:rPr>
          <w:noProof/>
          <w:sz w:val="24"/>
          <w:lang w:val="vi-VN"/>
        </w:rPr>
        <w:t>s</w:t>
      </w:r>
      <w:r w:rsidRPr="00227266">
        <w:rPr>
          <w:noProof/>
          <w:sz w:val="24"/>
          <w:lang w:val="vi-VN"/>
        </w:rPr>
        <w:tab/>
      </w:r>
      <w:r w:rsidRPr="00227266">
        <w:rPr>
          <w:noProof/>
          <w:sz w:val="24"/>
          <w:lang w:val="vi-VN"/>
        </w:rPr>
        <w:tab/>
        <w:t xml:space="preserve">D. </w:t>
      </w:r>
      <w:r w:rsidRPr="00227266">
        <w:rPr>
          <w:noProof/>
          <w:sz w:val="24"/>
        </w:rPr>
        <w:t>0,01s</w:t>
      </w:r>
    </w:p>
    <w:p w:rsidR="00746611" w:rsidRPr="00227266" w:rsidRDefault="00746611" w:rsidP="00746611">
      <w:pPr>
        <w:pStyle w:val="ListParagraph"/>
        <w:numPr>
          <w:ilvl w:val="0"/>
          <w:numId w:val="1"/>
        </w:numPr>
        <w:ind w:right="56"/>
        <w:jc w:val="both"/>
        <w:rPr>
          <w:noProof/>
          <w:szCs w:val="24"/>
        </w:rPr>
      </w:pPr>
      <w:r w:rsidRPr="00227266">
        <w:rPr>
          <w:noProof/>
          <w:szCs w:val="24"/>
        </w:rPr>
        <w:t>Một khung dây quay đều với tần số 20 Hz trong một từ trường đều vuông góc với trục quay của khung . Từ thông cực đại qua khung là 0,1(Wb) . Suất điện động cực đại của khung dây là :</w:t>
      </w:r>
    </w:p>
    <w:p w:rsidR="00746611" w:rsidRPr="00227266" w:rsidRDefault="00746611" w:rsidP="00746611">
      <w:pPr>
        <w:ind w:left="284" w:right="56"/>
        <w:jc w:val="both"/>
        <w:rPr>
          <w:noProof/>
          <w:szCs w:val="24"/>
        </w:rPr>
      </w:pPr>
      <w:r w:rsidRPr="00227266">
        <w:rPr>
          <w:noProof/>
          <w:szCs w:val="24"/>
        </w:rPr>
        <w:t xml:space="preserve">A. </w:t>
      </w:r>
      <w:r w:rsidRPr="00227266">
        <w:rPr>
          <w:noProof/>
          <w:szCs w:val="24"/>
          <w:lang w:val="en-US"/>
        </w:rPr>
        <w:t>20</w:t>
      </w:r>
      <w:r w:rsidRPr="00227266">
        <w:rPr>
          <w:noProof/>
          <w:szCs w:val="24"/>
        </w:rPr>
        <w:t>(V)</w:t>
      </w:r>
      <w:r w:rsidRPr="00227266">
        <w:rPr>
          <w:noProof/>
          <w:szCs w:val="24"/>
        </w:rPr>
        <w:tab/>
      </w:r>
      <w:r w:rsidRPr="00227266">
        <w:rPr>
          <w:noProof/>
          <w:szCs w:val="24"/>
        </w:rPr>
        <w:tab/>
        <w:t xml:space="preserve">B. </w:t>
      </w:r>
      <w:r w:rsidRPr="00227266">
        <w:rPr>
          <w:noProof/>
          <w:szCs w:val="24"/>
          <w:lang w:val="en-US"/>
        </w:rPr>
        <w:t>2</w:t>
      </w:r>
      <w:r w:rsidRPr="00227266">
        <w:rPr>
          <w:noProof/>
          <w:szCs w:val="24"/>
        </w:rPr>
        <w:t>(V)</w:t>
      </w:r>
      <w:r w:rsidRPr="00227266">
        <w:rPr>
          <w:noProof/>
          <w:szCs w:val="24"/>
          <w:lang w:val="en-US"/>
        </w:rPr>
        <w:tab/>
      </w:r>
      <w:r w:rsidRPr="00227266">
        <w:rPr>
          <w:noProof/>
          <w:szCs w:val="24"/>
          <w:lang w:val="en-US"/>
        </w:rPr>
        <w:tab/>
      </w:r>
      <w:r w:rsidRPr="00227266">
        <w:rPr>
          <w:noProof/>
          <w:szCs w:val="24"/>
        </w:rPr>
        <w:t xml:space="preserve">C. </w:t>
      </w:r>
      <w:r w:rsidRPr="00227266">
        <w:rPr>
          <w:noProof/>
          <w:szCs w:val="24"/>
          <w:lang w:val="en-US"/>
        </w:rPr>
        <w:t>8,9</w:t>
      </w:r>
      <w:r w:rsidRPr="00227266">
        <w:rPr>
          <w:noProof/>
          <w:szCs w:val="24"/>
        </w:rPr>
        <w:t>(V)</w:t>
      </w:r>
      <w:r w:rsidRPr="00227266">
        <w:rPr>
          <w:noProof/>
          <w:szCs w:val="24"/>
        </w:rPr>
        <w:tab/>
      </w:r>
      <w:r w:rsidRPr="00227266">
        <w:rPr>
          <w:noProof/>
          <w:szCs w:val="24"/>
        </w:rPr>
        <w:tab/>
        <w:t>D. 1</w:t>
      </w:r>
      <w:r w:rsidRPr="00227266">
        <w:rPr>
          <w:noProof/>
          <w:szCs w:val="24"/>
          <w:lang w:val="en-US"/>
        </w:rPr>
        <w:t>2,6</w:t>
      </w:r>
      <w:r w:rsidRPr="00227266">
        <w:rPr>
          <w:noProof/>
          <w:szCs w:val="24"/>
        </w:rPr>
        <w:t>(V)</w:t>
      </w:r>
    </w:p>
    <w:p w:rsidR="00746611" w:rsidRPr="00227266" w:rsidRDefault="00746611" w:rsidP="002C3914">
      <w:pPr>
        <w:pStyle w:val="123"/>
        <w:numPr>
          <w:ilvl w:val="0"/>
          <w:numId w:val="1"/>
        </w:numPr>
        <w:spacing w:afterLines="30" w:after="72"/>
        <w:ind w:right="-19"/>
        <w:rPr>
          <w:i w:val="0"/>
          <w:noProof/>
          <w:sz w:val="24"/>
          <w:lang w:val="vi-VN"/>
        </w:rPr>
      </w:pPr>
      <w:r w:rsidRPr="00227266">
        <w:rPr>
          <w:i w:val="0"/>
          <w:noProof/>
          <w:sz w:val="24"/>
          <w:lang w:val="vi-VN"/>
        </w:rPr>
        <w:t>Một vật dao động điều hòa khi qua vị trí cân bằng thì:</w:t>
      </w:r>
    </w:p>
    <w:p w:rsidR="00746611" w:rsidRPr="00227266" w:rsidRDefault="00746611" w:rsidP="002C3914">
      <w:pPr>
        <w:pStyle w:val="abc"/>
        <w:spacing w:afterLines="30" w:after="72"/>
        <w:ind w:left="284" w:right="-19" w:firstLine="0"/>
        <w:rPr>
          <w:noProof/>
          <w:sz w:val="24"/>
          <w:lang w:val="vi-VN"/>
        </w:rPr>
      </w:pPr>
      <w:r w:rsidRPr="00227266">
        <w:rPr>
          <w:noProof/>
          <w:sz w:val="24"/>
          <w:lang w:val="vi-VN"/>
        </w:rPr>
        <w:t>A. Vận tốc có độ lớn cực đại, gia tốc có độ lớn bằng 0.</w:t>
      </w:r>
    </w:p>
    <w:p w:rsidR="00746611" w:rsidRPr="00227266" w:rsidRDefault="00746611" w:rsidP="002C3914">
      <w:pPr>
        <w:pStyle w:val="abc"/>
        <w:spacing w:afterLines="30" w:after="72"/>
        <w:ind w:left="284" w:right="-19" w:firstLine="0"/>
        <w:rPr>
          <w:noProof/>
          <w:sz w:val="24"/>
          <w:lang w:val="vi-VN"/>
        </w:rPr>
      </w:pPr>
      <w:r w:rsidRPr="00227266">
        <w:rPr>
          <w:noProof/>
          <w:sz w:val="24"/>
          <w:lang w:val="vi-VN"/>
        </w:rPr>
        <w:t>B. Vận tốc và gia tốc có độ lớn cực đại.</w:t>
      </w:r>
    </w:p>
    <w:p w:rsidR="00746611" w:rsidRPr="00227266" w:rsidRDefault="00746611" w:rsidP="002C3914">
      <w:pPr>
        <w:pStyle w:val="abc"/>
        <w:spacing w:afterLines="30" w:after="72"/>
        <w:ind w:left="284" w:right="-19" w:firstLine="0"/>
        <w:rPr>
          <w:noProof/>
          <w:sz w:val="24"/>
          <w:lang w:val="vi-VN"/>
        </w:rPr>
      </w:pPr>
      <w:r w:rsidRPr="00227266">
        <w:rPr>
          <w:noProof/>
          <w:sz w:val="24"/>
          <w:lang w:val="vi-VN"/>
        </w:rPr>
        <w:t>C. Vận tốc có độ lớn bằng 0, gia tốc có độ lớn cực đại.</w:t>
      </w:r>
    </w:p>
    <w:p w:rsidR="00746611" w:rsidRPr="00227266" w:rsidRDefault="00746611" w:rsidP="002C3914">
      <w:pPr>
        <w:pStyle w:val="abc"/>
        <w:spacing w:afterLines="30" w:after="72"/>
        <w:ind w:left="284" w:right="-19" w:firstLine="0"/>
        <w:rPr>
          <w:noProof/>
          <w:sz w:val="24"/>
          <w:lang w:val="vi-VN"/>
        </w:rPr>
      </w:pPr>
      <w:r w:rsidRPr="00227266">
        <w:rPr>
          <w:noProof/>
          <w:sz w:val="24"/>
          <w:lang w:val="vi-VN"/>
        </w:rPr>
        <w:t>D. Vận tốc và gia tốc có độ lớn bằng 0.</w:t>
      </w:r>
    </w:p>
    <w:p w:rsidR="00746611" w:rsidRPr="00227266" w:rsidRDefault="00746611" w:rsidP="00746611">
      <w:pPr>
        <w:pStyle w:val="abc"/>
        <w:numPr>
          <w:ilvl w:val="0"/>
          <w:numId w:val="1"/>
        </w:numPr>
        <w:spacing w:after="40"/>
        <w:ind w:right="-19"/>
        <w:rPr>
          <w:noProof/>
          <w:sz w:val="24"/>
          <w:lang w:val="vi-VN"/>
        </w:rPr>
      </w:pPr>
      <w:r w:rsidRPr="00227266">
        <w:rPr>
          <w:noProof/>
          <w:sz w:val="24"/>
          <w:lang w:val="vi-VN"/>
        </w:rPr>
        <w:t xml:space="preserve">Một con lắc lò xo có độ cứng k = 80N/m, dao động với biên độ 10cm. Lấy </w:t>
      </w:r>
      <w:r w:rsidRPr="00227266">
        <w:rPr>
          <w:noProof/>
          <w:sz w:val="24"/>
          <w:lang w:val="vi-VN"/>
        </w:rPr>
        <w:sym w:font="Symbol" w:char="F070"/>
      </w:r>
      <w:r w:rsidRPr="00227266">
        <w:rPr>
          <w:noProof/>
          <w:sz w:val="24"/>
          <w:vertAlign w:val="superscript"/>
          <w:lang w:val="vi-VN"/>
        </w:rPr>
        <w:t>2</w:t>
      </w:r>
      <w:r w:rsidRPr="00227266">
        <w:rPr>
          <w:noProof/>
          <w:sz w:val="24"/>
          <w:lang w:val="vi-VN"/>
        </w:rPr>
        <w:t xml:space="preserve"> = 10. Năng lượng dao động của con lắc là :</w:t>
      </w:r>
    </w:p>
    <w:p w:rsidR="00746611" w:rsidRPr="00227266" w:rsidRDefault="00746611" w:rsidP="00746611">
      <w:pPr>
        <w:pStyle w:val="abc"/>
        <w:tabs>
          <w:tab w:val="clear" w:pos="3515"/>
          <w:tab w:val="clear" w:pos="3856"/>
        </w:tabs>
        <w:spacing w:after="40"/>
        <w:ind w:left="284" w:right="-19" w:firstLine="0"/>
        <w:rPr>
          <w:noProof/>
          <w:sz w:val="24"/>
          <w:lang w:val="vi-VN"/>
        </w:rPr>
      </w:pPr>
      <w:r w:rsidRPr="00227266">
        <w:rPr>
          <w:noProof/>
          <w:sz w:val="24"/>
          <w:lang w:val="vi-VN"/>
        </w:rPr>
        <w:t>A. 4J</w:t>
      </w:r>
      <w:r w:rsidRPr="00227266">
        <w:rPr>
          <w:noProof/>
          <w:sz w:val="24"/>
          <w:lang w:val="vi-VN"/>
        </w:rPr>
        <w:tab/>
      </w:r>
      <w:r w:rsidRPr="00227266">
        <w:rPr>
          <w:noProof/>
          <w:sz w:val="24"/>
          <w:lang w:val="vi-VN"/>
        </w:rPr>
        <w:tab/>
        <w:t>B. 0,4J</w:t>
      </w:r>
      <w:r w:rsidRPr="00227266">
        <w:rPr>
          <w:noProof/>
          <w:sz w:val="24"/>
          <w:lang w:val="vi-VN"/>
        </w:rPr>
        <w:tab/>
      </w:r>
      <w:r w:rsidRPr="00227266">
        <w:rPr>
          <w:noProof/>
          <w:sz w:val="24"/>
          <w:lang w:val="vi-VN"/>
        </w:rPr>
        <w:tab/>
      </w:r>
      <w:r w:rsidRPr="00227266">
        <w:rPr>
          <w:noProof/>
          <w:sz w:val="24"/>
          <w:lang w:val="vi-VN"/>
        </w:rPr>
        <w:tab/>
        <w:t>C. 8J</w:t>
      </w:r>
      <w:r w:rsidRPr="00227266">
        <w:rPr>
          <w:noProof/>
          <w:sz w:val="24"/>
          <w:lang w:val="vi-VN"/>
        </w:rPr>
        <w:tab/>
      </w:r>
      <w:r w:rsidRPr="00227266">
        <w:rPr>
          <w:noProof/>
          <w:sz w:val="24"/>
          <w:lang w:val="vi-VN"/>
        </w:rPr>
        <w:tab/>
      </w:r>
      <w:r w:rsidRPr="00227266">
        <w:rPr>
          <w:noProof/>
          <w:sz w:val="24"/>
          <w:lang w:val="vi-VN"/>
        </w:rPr>
        <w:tab/>
        <w:t>D. 0</w:t>
      </w:r>
      <w:r w:rsidRPr="00227266">
        <w:rPr>
          <w:noProof/>
          <w:sz w:val="24"/>
        </w:rPr>
        <w:t>,8</w:t>
      </w:r>
      <w:r w:rsidRPr="00227266">
        <w:rPr>
          <w:noProof/>
          <w:sz w:val="24"/>
          <w:lang w:val="vi-VN"/>
        </w:rPr>
        <w:t>J</w:t>
      </w:r>
    </w:p>
    <w:p w:rsidR="00746611" w:rsidRPr="00227266" w:rsidRDefault="00746611" w:rsidP="00746611">
      <w:pPr>
        <w:pStyle w:val="ListParagraph"/>
        <w:numPr>
          <w:ilvl w:val="0"/>
          <w:numId w:val="1"/>
        </w:numPr>
        <w:ind w:right="-19"/>
        <w:jc w:val="both"/>
        <w:rPr>
          <w:noProof/>
          <w:szCs w:val="24"/>
        </w:rPr>
      </w:pPr>
      <w:r w:rsidRPr="00227266">
        <w:rPr>
          <w:noProof/>
          <w:szCs w:val="24"/>
        </w:rPr>
        <w:t>Một sợi dây đàn hồi dài 1,2m có hai đầu cố định; khi trên dây này có sóng dừng ta quan sát thấy trên dây có 5 nút sóng. Sóng trên dây có bước sóng bằng:</w:t>
      </w:r>
    </w:p>
    <w:p w:rsidR="00746611" w:rsidRPr="00227266" w:rsidRDefault="00746611" w:rsidP="00746611">
      <w:pPr>
        <w:ind w:left="284" w:right="-19"/>
        <w:jc w:val="both"/>
        <w:rPr>
          <w:noProof/>
          <w:szCs w:val="24"/>
        </w:rPr>
      </w:pPr>
      <w:r w:rsidRPr="00227266">
        <w:rPr>
          <w:noProof/>
          <w:szCs w:val="24"/>
        </w:rPr>
        <w:t>A. 0,</w:t>
      </w:r>
      <w:r w:rsidRPr="00227266">
        <w:rPr>
          <w:noProof/>
          <w:szCs w:val="24"/>
          <w:lang w:val="en-US"/>
        </w:rPr>
        <w:t>4</w:t>
      </w:r>
      <w:r w:rsidRPr="00227266">
        <w:rPr>
          <w:noProof/>
          <w:szCs w:val="24"/>
        </w:rPr>
        <w:t xml:space="preserve"> m.</w:t>
      </w:r>
      <w:r w:rsidRPr="00227266">
        <w:rPr>
          <w:noProof/>
          <w:szCs w:val="24"/>
          <w:lang w:val="en-US"/>
        </w:rPr>
        <w:tab/>
      </w:r>
      <w:r w:rsidRPr="00227266">
        <w:rPr>
          <w:noProof/>
          <w:szCs w:val="24"/>
          <w:lang w:val="en-US"/>
        </w:rPr>
        <w:tab/>
      </w:r>
      <w:r w:rsidRPr="00227266">
        <w:rPr>
          <w:noProof/>
          <w:szCs w:val="24"/>
        </w:rPr>
        <w:t xml:space="preserve"> B. 1,2 m.</w:t>
      </w:r>
      <w:r w:rsidRPr="00227266">
        <w:rPr>
          <w:noProof/>
          <w:szCs w:val="24"/>
          <w:lang w:val="en-US"/>
        </w:rPr>
        <w:tab/>
      </w:r>
      <w:r w:rsidRPr="00227266">
        <w:rPr>
          <w:noProof/>
          <w:szCs w:val="24"/>
          <w:lang w:val="en-US"/>
        </w:rPr>
        <w:tab/>
      </w:r>
      <w:r w:rsidRPr="00227266">
        <w:rPr>
          <w:noProof/>
          <w:szCs w:val="24"/>
        </w:rPr>
        <w:t>C. 0,</w:t>
      </w:r>
      <w:r w:rsidRPr="00227266">
        <w:rPr>
          <w:noProof/>
          <w:szCs w:val="24"/>
          <w:lang w:val="en-US"/>
        </w:rPr>
        <w:t>6</w:t>
      </w:r>
      <w:r w:rsidRPr="00227266">
        <w:rPr>
          <w:noProof/>
          <w:szCs w:val="24"/>
        </w:rPr>
        <w:t xml:space="preserve"> m.</w:t>
      </w:r>
      <w:r w:rsidRPr="00227266">
        <w:rPr>
          <w:noProof/>
          <w:szCs w:val="24"/>
          <w:lang w:val="en-US"/>
        </w:rPr>
        <w:tab/>
      </w:r>
      <w:r w:rsidRPr="00227266">
        <w:rPr>
          <w:noProof/>
          <w:szCs w:val="24"/>
          <w:lang w:val="en-US"/>
        </w:rPr>
        <w:tab/>
      </w:r>
      <w:r w:rsidRPr="00227266">
        <w:rPr>
          <w:noProof/>
          <w:szCs w:val="24"/>
        </w:rPr>
        <w:t>D. 0,8 m.</w:t>
      </w:r>
    </w:p>
    <w:p w:rsidR="00746611" w:rsidRPr="00227266" w:rsidRDefault="00746611" w:rsidP="00746611">
      <w:pPr>
        <w:pStyle w:val="123"/>
        <w:numPr>
          <w:ilvl w:val="0"/>
          <w:numId w:val="1"/>
        </w:numPr>
        <w:spacing w:after="40"/>
        <w:ind w:right="-19"/>
        <w:rPr>
          <w:i w:val="0"/>
          <w:noProof/>
          <w:sz w:val="24"/>
          <w:lang w:val="vi-VN"/>
        </w:rPr>
      </w:pPr>
      <w:r w:rsidRPr="00227266">
        <w:rPr>
          <w:i w:val="0"/>
          <w:noProof/>
          <w:sz w:val="24"/>
          <w:lang w:val="vi-VN"/>
        </w:rPr>
        <w:t xml:space="preserve">Một con lắc đơn dao động điều hòa với chu kì 1s tại nơi có gia tốc trọng trường g = </w:t>
      </w:r>
      <w:r w:rsidRPr="00227266">
        <w:rPr>
          <w:i w:val="0"/>
          <w:noProof/>
          <w:sz w:val="24"/>
          <w:lang w:val="vi-VN"/>
        </w:rPr>
        <w:sym w:font="Symbol" w:char="F070"/>
      </w:r>
      <w:r w:rsidRPr="00227266">
        <w:rPr>
          <w:i w:val="0"/>
          <w:noProof/>
          <w:sz w:val="24"/>
          <w:vertAlign w:val="superscript"/>
          <w:lang w:val="vi-VN"/>
        </w:rPr>
        <w:t>2</w:t>
      </w:r>
      <w:r w:rsidRPr="00227266">
        <w:rPr>
          <w:i w:val="0"/>
          <w:noProof/>
          <w:sz w:val="24"/>
          <w:lang w:val="vi-VN"/>
        </w:rPr>
        <w:t xml:space="preserve"> (m/s</w:t>
      </w:r>
      <w:r w:rsidRPr="00227266">
        <w:rPr>
          <w:i w:val="0"/>
          <w:noProof/>
          <w:sz w:val="24"/>
          <w:vertAlign w:val="superscript"/>
          <w:lang w:val="vi-VN"/>
        </w:rPr>
        <w:t>2</w:t>
      </w:r>
      <w:r w:rsidRPr="00227266">
        <w:rPr>
          <w:i w:val="0"/>
          <w:noProof/>
          <w:sz w:val="24"/>
          <w:lang w:val="vi-VN"/>
        </w:rPr>
        <w:t>). Chiều dài của con lắc là :</w:t>
      </w:r>
    </w:p>
    <w:p w:rsidR="00746611" w:rsidRPr="00227266" w:rsidRDefault="00746611" w:rsidP="00746611">
      <w:pPr>
        <w:pStyle w:val="abc"/>
        <w:tabs>
          <w:tab w:val="clear" w:pos="3515"/>
          <w:tab w:val="clear" w:pos="3856"/>
        </w:tabs>
        <w:ind w:left="284" w:right="-19" w:firstLine="0"/>
        <w:rPr>
          <w:noProof/>
          <w:sz w:val="24"/>
          <w:lang w:val="vi-VN"/>
        </w:rPr>
      </w:pPr>
      <w:r w:rsidRPr="00227266">
        <w:rPr>
          <w:noProof/>
          <w:sz w:val="24"/>
          <w:lang w:val="vi-VN"/>
        </w:rPr>
        <w:t>A. 25cm</w:t>
      </w:r>
      <w:r w:rsidRPr="00227266">
        <w:rPr>
          <w:noProof/>
          <w:sz w:val="24"/>
          <w:lang w:val="vi-VN"/>
        </w:rPr>
        <w:tab/>
      </w:r>
      <w:r w:rsidRPr="00227266">
        <w:rPr>
          <w:noProof/>
          <w:sz w:val="24"/>
          <w:lang w:val="vi-VN"/>
        </w:rPr>
        <w:tab/>
        <w:t>B. 50cm</w:t>
      </w:r>
      <w:r w:rsidRPr="00227266">
        <w:rPr>
          <w:noProof/>
          <w:sz w:val="24"/>
          <w:lang w:val="vi-VN"/>
        </w:rPr>
        <w:tab/>
      </w:r>
      <w:r w:rsidRPr="00227266">
        <w:rPr>
          <w:noProof/>
          <w:sz w:val="24"/>
          <w:lang w:val="vi-VN"/>
        </w:rPr>
        <w:tab/>
        <w:t>C. 100cm</w:t>
      </w:r>
      <w:r w:rsidRPr="00227266">
        <w:rPr>
          <w:noProof/>
          <w:sz w:val="24"/>
          <w:lang w:val="vi-VN"/>
        </w:rPr>
        <w:tab/>
      </w:r>
      <w:r w:rsidRPr="00227266">
        <w:rPr>
          <w:noProof/>
          <w:sz w:val="24"/>
          <w:lang w:val="vi-VN"/>
        </w:rPr>
        <w:tab/>
        <w:t>D. 125cm</w:t>
      </w:r>
    </w:p>
    <w:p w:rsidR="00746611" w:rsidRPr="00227266" w:rsidRDefault="00746611" w:rsidP="00746611">
      <w:pPr>
        <w:pStyle w:val="ListParagraph"/>
        <w:numPr>
          <w:ilvl w:val="0"/>
          <w:numId w:val="1"/>
        </w:numPr>
        <w:ind w:right="-19"/>
        <w:jc w:val="both"/>
        <w:rPr>
          <w:noProof/>
          <w:szCs w:val="24"/>
        </w:rPr>
      </w:pPr>
      <w:r w:rsidRPr="00227266">
        <w:rPr>
          <w:noProof/>
          <w:szCs w:val="24"/>
        </w:rPr>
        <w:t>Hệ thống giảm xóc của ô tô, xe máy là ứng dụng của:</w:t>
      </w:r>
    </w:p>
    <w:p w:rsidR="00746611" w:rsidRPr="00227266" w:rsidRDefault="00746611" w:rsidP="00746611">
      <w:pPr>
        <w:ind w:left="284" w:right="-19"/>
        <w:jc w:val="both"/>
        <w:rPr>
          <w:noProof/>
          <w:szCs w:val="24"/>
        </w:rPr>
      </w:pPr>
      <w:r w:rsidRPr="00227266">
        <w:rPr>
          <w:noProof/>
          <w:szCs w:val="24"/>
        </w:rPr>
        <w:t>A. Hiện tượng cộng hưởng.</w:t>
      </w:r>
      <w:r w:rsidRPr="00227266">
        <w:rPr>
          <w:noProof/>
          <w:szCs w:val="24"/>
        </w:rPr>
        <w:tab/>
      </w:r>
      <w:r w:rsidRPr="00227266">
        <w:rPr>
          <w:noProof/>
          <w:szCs w:val="24"/>
        </w:rPr>
        <w:tab/>
      </w:r>
      <w:r w:rsidRPr="00227266">
        <w:rPr>
          <w:noProof/>
          <w:szCs w:val="24"/>
        </w:rPr>
        <w:tab/>
        <w:t>B. Dao động tắt dần.</w:t>
      </w:r>
    </w:p>
    <w:p w:rsidR="00746611" w:rsidRPr="00227266" w:rsidRDefault="00746611" w:rsidP="00746611">
      <w:pPr>
        <w:ind w:left="284" w:right="-19"/>
        <w:jc w:val="both"/>
        <w:rPr>
          <w:noProof/>
          <w:szCs w:val="24"/>
        </w:rPr>
      </w:pPr>
      <w:r w:rsidRPr="00227266">
        <w:rPr>
          <w:noProof/>
          <w:szCs w:val="24"/>
        </w:rPr>
        <w:t>C. Sự tự dao động.</w:t>
      </w:r>
      <w:r w:rsidRPr="00227266">
        <w:rPr>
          <w:noProof/>
          <w:szCs w:val="24"/>
        </w:rPr>
        <w:tab/>
      </w:r>
      <w:r w:rsidRPr="00227266">
        <w:rPr>
          <w:noProof/>
          <w:szCs w:val="24"/>
        </w:rPr>
        <w:tab/>
      </w:r>
      <w:r w:rsidRPr="00227266">
        <w:rPr>
          <w:noProof/>
          <w:szCs w:val="24"/>
        </w:rPr>
        <w:tab/>
      </w:r>
      <w:r w:rsidRPr="00227266">
        <w:rPr>
          <w:noProof/>
          <w:szCs w:val="24"/>
        </w:rPr>
        <w:tab/>
      </w:r>
      <w:r w:rsidRPr="00227266">
        <w:rPr>
          <w:noProof/>
          <w:szCs w:val="24"/>
        </w:rPr>
        <w:tab/>
        <w:t>D. Dao động cưỡng bức.</w:t>
      </w:r>
    </w:p>
    <w:p w:rsidR="00746611" w:rsidRPr="00227266" w:rsidRDefault="00746611" w:rsidP="00746611">
      <w:pPr>
        <w:pStyle w:val="ListParagraph"/>
        <w:numPr>
          <w:ilvl w:val="0"/>
          <w:numId w:val="1"/>
        </w:numPr>
        <w:ind w:right="-19"/>
        <w:jc w:val="both"/>
        <w:rPr>
          <w:noProof/>
          <w:szCs w:val="24"/>
        </w:rPr>
      </w:pPr>
      <w:r w:rsidRPr="00227266">
        <w:rPr>
          <w:noProof/>
          <w:szCs w:val="24"/>
        </w:rPr>
        <w:t>Con lắc đơn gồm quả cầu có khối lượng m = 200g, dây treo dài l = 1m , cho g = 10m/s</w:t>
      </w:r>
      <w:r w:rsidRPr="00227266">
        <w:rPr>
          <w:noProof/>
          <w:szCs w:val="24"/>
          <w:vertAlign w:val="superscript"/>
        </w:rPr>
        <w:t>2</w:t>
      </w:r>
      <w:r w:rsidRPr="00227266">
        <w:rPr>
          <w:noProof/>
          <w:szCs w:val="24"/>
        </w:rPr>
        <w:t>. Kéo con lắc lệch khỏi phương thẳng đứng một góc nhỏ 0,2rad rồi thả nhẹ . Cơ năng dao động của con lắc là :</w:t>
      </w:r>
    </w:p>
    <w:p w:rsidR="00746611" w:rsidRPr="00227266" w:rsidRDefault="00746611" w:rsidP="00746611">
      <w:pPr>
        <w:ind w:left="284" w:right="-19"/>
        <w:jc w:val="both"/>
        <w:rPr>
          <w:noProof/>
          <w:szCs w:val="24"/>
        </w:rPr>
      </w:pPr>
      <w:r w:rsidRPr="00227266">
        <w:rPr>
          <w:noProof/>
          <w:szCs w:val="24"/>
        </w:rPr>
        <w:t xml:space="preserve">A. </w:t>
      </w:r>
      <w:r w:rsidRPr="00227266">
        <w:rPr>
          <w:noProof/>
          <w:szCs w:val="24"/>
          <w:lang w:val="en-US"/>
        </w:rPr>
        <w:t>0,02</w:t>
      </w:r>
      <w:r w:rsidRPr="00227266">
        <w:rPr>
          <w:noProof/>
          <w:szCs w:val="24"/>
        </w:rPr>
        <w:t>mJ</w:t>
      </w:r>
      <w:r w:rsidRPr="00227266">
        <w:rPr>
          <w:noProof/>
          <w:szCs w:val="24"/>
          <w:lang w:val="en-US"/>
        </w:rPr>
        <w:tab/>
      </w:r>
      <w:r w:rsidRPr="00227266">
        <w:rPr>
          <w:noProof/>
          <w:szCs w:val="24"/>
          <w:lang w:val="en-US"/>
        </w:rPr>
        <w:tab/>
      </w:r>
      <w:r w:rsidRPr="00227266">
        <w:rPr>
          <w:noProof/>
          <w:szCs w:val="24"/>
        </w:rPr>
        <w:t>B. 0</w:t>
      </w:r>
      <w:r w:rsidRPr="00227266">
        <w:rPr>
          <w:noProof/>
          <w:szCs w:val="24"/>
          <w:lang w:val="en-US"/>
        </w:rPr>
        <w:t>,2</w:t>
      </w:r>
      <w:r w:rsidRPr="00227266">
        <w:rPr>
          <w:noProof/>
          <w:szCs w:val="24"/>
        </w:rPr>
        <w:t>J</w:t>
      </w:r>
      <w:r w:rsidRPr="00227266">
        <w:rPr>
          <w:noProof/>
          <w:szCs w:val="24"/>
          <w:lang w:val="en-US"/>
        </w:rPr>
        <w:tab/>
      </w:r>
      <w:r w:rsidRPr="00227266">
        <w:rPr>
          <w:noProof/>
          <w:szCs w:val="24"/>
          <w:lang w:val="en-US"/>
        </w:rPr>
        <w:tab/>
      </w:r>
      <w:r w:rsidRPr="00227266">
        <w:rPr>
          <w:noProof/>
          <w:szCs w:val="24"/>
          <w:lang w:val="en-US"/>
        </w:rPr>
        <w:tab/>
      </w:r>
      <w:r w:rsidRPr="00227266">
        <w:rPr>
          <w:noProof/>
          <w:szCs w:val="24"/>
        </w:rPr>
        <w:t xml:space="preserve">C. </w:t>
      </w:r>
      <w:r w:rsidRPr="00227266">
        <w:rPr>
          <w:noProof/>
          <w:szCs w:val="24"/>
          <w:lang w:val="en-US"/>
        </w:rPr>
        <w:t>0,04</w:t>
      </w:r>
      <w:r w:rsidRPr="00227266">
        <w:rPr>
          <w:noProof/>
          <w:szCs w:val="24"/>
        </w:rPr>
        <w:t>J</w:t>
      </w:r>
      <w:r w:rsidRPr="00227266">
        <w:rPr>
          <w:noProof/>
          <w:szCs w:val="24"/>
          <w:lang w:val="en-US"/>
        </w:rPr>
        <w:tab/>
      </w:r>
      <w:r w:rsidRPr="00227266">
        <w:rPr>
          <w:noProof/>
          <w:szCs w:val="24"/>
          <w:lang w:val="en-US"/>
        </w:rPr>
        <w:tab/>
      </w:r>
      <w:r w:rsidRPr="00227266">
        <w:rPr>
          <w:noProof/>
          <w:szCs w:val="24"/>
        </w:rPr>
        <w:t xml:space="preserve">D. </w:t>
      </w:r>
      <w:r w:rsidRPr="00227266">
        <w:rPr>
          <w:noProof/>
          <w:szCs w:val="24"/>
          <w:lang w:val="en-US"/>
        </w:rPr>
        <w:t>0,4</w:t>
      </w:r>
      <w:r w:rsidRPr="00227266">
        <w:rPr>
          <w:noProof/>
          <w:szCs w:val="24"/>
        </w:rPr>
        <w:t xml:space="preserve">J </w:t>
      </w:r>
    </w:p>
    <w:p w:rsidR="00746611" w:rsidRPr="00227266" w:rsidRDefault="00746611" w:rsidP="00746611">
      <w:pPr>
        <w:pStyle w:val="123"/>
        <w:numPr>
          <w:ilvl w:val="0"/>
          <w:numId w:val="1"/>
        </w:numPr>
        <w:ind w:right="56"/>
        <w:rPr>
          <w:i w:val="0"/>
          <w:noProof/>
          <w:sz w:val="24"/>
          <w:lang w:val="vi-VN"/>
        </w:rPr>
      </w:pPr>
      <w:r w:rsidRPr="00227266">
        <w:rPr>
          <w:i w:val="0"/>
          <w:noProof/>
          <w:sz w:val="24"/>
          <w:lang w:val="vi-VN"/>
        </w:rPr>
        <w:t>Đặt vào hai đầu điện trở R = 100</w:t>
      </w:r>
      <w:r w:rsidRPr="00227266">
        <w:rPr>
          <w:noProof/>
          <w:sz w:val="24"/>
          <w:lang w:val="vi-VN"/>
        </w:rPr>
        <w:sym w:font="Symbol" w:char="F057"/>
      </w:r>
      <w:r w:rsidRPr="00227266">
        <w:rPr>
          <w:i w:val="0"/>
          <w:noProof/>
          <w:sz w:val="24"/>
          <w:lang w:val="vi-VN"/>
        </w:rPr>
        <w:t xml:space="preserve"> một điện áp xoay chiều u = 220</w:t>
      </w:r>
      <w:r w:rsidRPr="00227266">
        <w:rPr>
          <w:i w:val="0"/>
          <w:noProof/>
          <w:position w:val="-6"/>
          <w:sz w:val="24"/>
        </w:rPr>
        <w:object w:dxaOrig="380" w:dyaOrig="340">
          <v:shape id="_x0000_i1038" type="#_x0000_t75" style="width:18.75pt;height:17.25pt" o:ole="">
            <v:imagedata r:id="rId32" o:title=""/>
          </v:shape>
          <o:OLEObject Type="Embed" ProgID="Equation.DSMT4" ShapeID="_x0000_i1038" DrawAspect="Content" ObjectID="_1512539175" r:id="rId33"/>
        </w:object>
      </w:r>
      <w:r w:rsidRPr="00227266">
        <w:rPr>
          <w:i w:val="0"/>
          <w:noProof/>
          <w:sz w:val="24"/>
          <w:lang w:val="vi-VN"/>
        </w:rPr>
        <w:t>cos</w:t>
      </w:r>
      <w:r w:rsidRPr="00227266">
        <w:rPr>
          <w:noProof/>
          <w:position w:val="-28"/>
          <w:sz w:val="24"/>
          <w:lang w:val="vi-VN"/>
        </w:rPr>
        <w:object w:dxaOrig="1280" w:dyaOrig="680">
          <v:shape id="_x0000_i1039" type="#_x0000_t75" style="width:63.75pt;height:33.75pt" o:ole="">
            <v:imagedata r:id="rId34" o:title=""/>
          </v:shape>
          <o:OLEObject Type="Embed" ProgID="Equation.DSMT4" ShapeID="_x0000_i1039" DrawAspect="Content" ObjectID="_1512539176" r:id="rId35"/>
        </w:object>
      </w:r>
      <w:r w:rsidRPr="00227266">
        <w:rPr>
          <w:i w:val="0"/>
          <w:noProof/>
          <w:sz w:val="24"/>
          <w:lang w:val="vi-VN"/>
        </w:rPr>
        <w:t xml:space="preserve"> (V) vào hai đầu đoạn mạch. Cường độ hiệu dụng của dòng điện trong mạch:</w:t>
      </w:r>
    </w:p>
    <w:p w:rsidR="00746611" w:rsidRPr="00227266" w:rsidRDefault="00746611" w:rsidP="002C3914">
      <w:pPr>
        <w:pStyle w:val="abc2"/>
        <w:tabs>
          <w:tab w:val="clear" w:pos="2041"/>
          <w:tab w:val="clear" w:pos="3459"/>
          <w:tab w:val="clear" w:pos="4876"/>
        </w:tabs>
        <w:spacing w:afterLines="30" w:after="72"/>
        <w:ind w:left="284" w:right="56" w:firstLine="0"/>
        <w:rPr>
          <w:noProof/>
          <w:sz w:val="24"/>
          <w:lang w:val="vi-VN"/>
        </w:rPr>
      </w:pPr>
      <w:r w:rsidRPr="00227266">
        <w:rPr>
          <w:noProof/>
          <w:sz w:val="24"/>
          <w:lang w:val="vi-VN"/>
        </w:rPr>
        <w:t xml:space="preserve">A. </w:t>
      </w:r>
      <w:r w:rsidRPr="00227266">
        <w:rPr>
          <w:noProof/>
          <w:sz w:val="24"/>
        </w:rPr>
        <w:t>3</w:t>
      </w:r>
      <w:r w:rsidRPr="00227266">
        <w:rPr>
          <w:noProof/>
          <w:sz w:val="24"/>
          <w:lang w:val="vi-VN"/>
        </w:rPr>
        <w:t>,1A</w:t>
      </w:r>
      <w:r w:rsidRPr="00227266">
        <w:rPr>
          <w:noProof/>
          <w:sz w:val="24"/>
          <w:lang w:val="vi-VN"/>
        </w:rPr>
        <w:tab/>
      </w:r>
      <w:r w:rsidRPr="00227266">
        <w:rPr>
          <w:noProof/>
          <w:sz w:val="24"/>
        </w:rPr>
        <w:tab/>
      </w:r>
      <w:r w:rsidRPr="00227266">
        <w:rPr>
          <w:noProof/>
          <w:sz w:val="24"/>
          <w:lang w:val="vi-VN"/>
        </w:rPr>
        <w:t>B. 1A</w:t>
      </w:r>
      <w:r w:rsidRPr="00227266">
        <w:rPr>
          <w:noProof/>
          <w:sz w:val="24"/>
          <w:lang w:val="vi-VN"/>
        </w:rPr>
        <w:tab/>
      </w:r>
      <w:r w:rsidRPr="00227266">
        <w:rPr>
          <w:noProof/>
          <w:sz w:val="24"/>
        </w:rPr>
        <w:tab/>
      </w:r>
      <w:r w:rsidRPr="00227266">
        <w:rPr>
          <w:noProof/>
          <w:sz w:val="24"/>
        </w:rPr>
        <w:tab/>
      </w:r>
      <w:r w:rsidRPr="00227266">
        <w:rPr>
          <w:noProof/>
          <w:sz w:val="24"/>
          <w:lang w:val="vi-VN"/>
        </w:rPr>
        <w:t xml:space="preserve">C. </w:t>
      </w:r>
      <w:r w:rsidRPr="00227266">
        <w:rPr>
          <w:noProof/>
          <w:sz w:val="24"/>
        </w:rPr>
        <w:t>4,4</w:t>
      </w:r>
      <w:r w:rsidRPr="00227266">
        <w:rPr>
          <w:noProof/>
          <w:sz w:val="24"/>
          <w:lang w:val="vi-VN"/>
        </w:rPr>
        <w:t>A</w:t>
      </w:r>
      <w:r w:rsidRPr="00227266">
        <w:rPr>
          <w:noProof/>
          <w:sz w:val="24"/>
          <w:lang w:val="vi-VN"/>
        </w:rPr>
        <w:tab/>
      </w:r>
      <w:r w:rsidRPr="00227266">
        <w:rPr>
          <w:noProof/>
          <w:sz w:val="24"/>
        </w:rPr>
        <w:tab/>
      </w:r>
      <w:r w:rsidRPr="00227266">
        <w:rPr>
          <w:noProof/>
          <w:sz w:val="24"/>
          <w:lang w:val="vi-VN"/>
        </w:rPr>
        <w:t xml:space="preserve">D. </w:t>
      </w:r>
      <w:r w:rsidRPr="00227266">
        <w:rPr>
          <w:noProof/>
          <w:sz w:val="24"/>
        </w:rPr>
        <w:t>2,2</w:t>
      </w:r>
      <w:r w:rsidRPr="00227266">
        <w:rPr>
          <w:noProof/>
          <w:sz w:val="24"/>
          <w:lang w:val="vi-VN"/>
        </w:rPr>
        <w:t>A</w:t>
      </w:r>
    </w:p>
    <w:p w:rsidR="00746611" w:rsidRPr="00227266" w:rsidRDefault="00746611" w:rsidP="00746611">
      <w:pPr>
        <w:pStyle w:val="123-nd"/>
        <w:numPr>
          <w:ilvl w:val="0"/>
          <w:numId w:val="1"/>
        </w:numPr>
        <w:ind w:right="56"/>
        <w:rPr>
          <w:rFonts w:ascii="Times New Roman" w:hAnsi="Times New Roman"/>
          <w:noProof/>
          <w:sz w:val="24"/>
          <w:szCs w:val="24"/>
          <w:lang w:val="vi-VN"/>
        </w:rPr>
      </w:pPr>
      <w:r w:rsidRPr="00227266">
        <w:rPr>
          <w:rFonts w:ascii="Times New Roman" w:hAnsi="Times New Roman"/>
          <w:noProof/>
          <w:sz w:val="24"/>
          <w:szCs w:val="24"/>
          <w:lang w:val="vi-VN"/>
        </w:rPr>
        <w:t>Một máy biến thế có số vòng dây của cuộn sơ cấp là 500 vòng và cuộn thứ cấp có 50 vòng. Bỏ qua hao phí điện năng của máy biến thế.Cuộn sơ cấp của máy biến thế được nối với hiệu điện thế xoay chiều có hiệu điện thế hiệu dụng 220V. Hiệu điện thế hiệu dụng hai đầu cuộn thứ cấp là :</w:t>
      </w:r>
    </w:p>
    <w:p w:rsidR="00746611" w:rsidRPr="00227266" w:rsidRDefault="00746611" w:rsidP="00746611">
      <w:pPr>
        <w:pStyle w:val="abc2"/>
        <w:tabs>
          <w:tab w:val="clear" w:pos="2041"/>
          <w:tab w:val="clear" w:pos="3459"/>
          <w:tab w:val="clear" w:pos="4876"/>
        </w:tabs>
        <w:ind w:left="284" w:right="56" w:firstLine="0"/>
        <w:rPr>
          <w:noProof/>
          <w:sz w:val="24"/>
          <w:lang w:val="vi-VN"/>
        </w:rPr>
      </w:pPr>
      <w:r w:rsidRPr="00227266">
        <w:rPr>
          <w:noProof/>
          <w:sz w:val="24"/>
          <w:lang w:val="vi-VN"/>
        </w:rPr>
        <w:t xml:space="preserve">A. </w:t>
      </w:r>
      <w:r w:rsidRPr="00227266">
        <w:rPr>
          <w:noProof/>
          <w:sz w:val="24"/>
        </w:rPr>
        <w:t>2</w:t>
      </w:r>
      <w:r w:rsidRPr="00227266">
        <w:rPr>
          <w:noProof/>
          <w:sz w:val="24"/>
          <w:lang w:val="vi-VN"/>
        </w:rPr>
        <w:t>2V</w:t>
      </w:r>
      <w:r w:rsidRPr="00227266">
        <w:rPr>
          <w:noProof/>
          <w:sz w:val="24"/>
          <w:lang w:val="vi-VN"/>
        </w:rPr>
        <w:tab/>
      </w:r>
      <w:r w:rsidRPr="00227266">
        <w:rPr>
          <w:noProof/>
          <w:sz w:val="24"/>
        </w:rPr>
        <w:tab/>
      </w:r>
      <w:r w:rsidRPr="00227266">
        <w:rPr>
          <w:noProof/>
          <w:sz w:val="24"/>
          <w:lang w:val="vi-VN"/>
        </w:rPr>
        <w:t xml:space="preserve">B. </w:t>
      </w:r>
      <w:r w:rsidRPr="00227266">
        <w:rPr>
          <w:noProof/>
          <w:sz w:val="24"/>
        </w:rPr>
        <w:t>2200</w:t>
      </w:r>
      <w:r w:rsidRPr="00227266">
        <w:rPr>
          <w:noProof/>
          <w:sz w:val="24"/>
          <w:lang w:val="vi-VN"/>
        </w:rPr>
        <w:t>V</w:t>
      </w:r>
      <w:r w:rsidRPr="00227266">
        <w:rPr>
          <w:noProof/>
          <w:sz w:val="24"/>
        </w:rPr>
        <w:tab/>
      </w:r>
      <w:r w:rsidRPr="00227266">
        <w:rPr>
          <w:noProof/>
          <w:sz w:val="24"/>
        </w:rPr>
        <w:tab/>
      </w:r>
      <w:r w:rsidRPr="00227266">
        <w:rPr>
          <w:noProof/>
          <w:sz w:val="24"/>
          <w:lang w:val="vi-VN"/>
        </w:rPr>
        <w:t>C. 1</w:t>
      </w:r>
      <w:r w:rsidRPr="00227266">
        <w:rPr>
          <w:noProof/>
          <w:sz w:val="24"/>
        </w:rPr>
        <w:t>1</w:t>
      </w:r>
      <w:r w:rsidRPr="00227266">
        <w:rPr>
          <w:noProof/>
          <w:sz w:val="24"/>
          <w:lang w:val="vi-VN"/>
        </w:rPr>
        <w:t>0V</w:t>
      </w:r>
      <w:r w:rsidRPr="00227266">
        <w:rPr>
          <w:noProof/>
          <w:sz w:val="24"/>
        </w:rPr>
        <w:tab/>
      </w:r>
      <w:r w:rsidRPr="00227266">
        <w:rPr>
          <w:noProof/>
          <w:sz w:val="24"/>
        </w:rPr>
        <w:tab/>
      </w:r>
      <w:r w:rsidRPr="00227266">
        <w:rPr>
          <w:noProof/>
          <w:sz w:val="24"/>
          <w:lang w:val="vi-VN"/>
        </w:rPr>
        <w:t xml:space="preserve">D. </w:t>
      </w:r>
      <w:r w:rsidRPr="00227266">
        <w:rPr>
          <w:noProof/>
          <w:sz w:val="24"/>
        </w:rPr>
        <w:t>55</w:t>
      </w:r>
      <w:r w:rsidRPr="00227266">
        <w:rPr>
          <w:noProof/>
          <w:sz w:val="24"/>
          <w:lang w:val="vi-VN"/>
        </w:rPr>
        <w:t>V</w:t>
      </w:r>
    </w:p>
    <w:p w:rsidR="00746611" w:rsidRPr="00227266" w:rsidRDefault="00746611" w:rsidP="00746611">
      <w:pPr>
        <w:pStyle w:val="ListParagraph"/>
        <w:numPr>
          <w:ilvl w:val="0"/>
          <w:numId w:val="1"/>
        </w:numPr>
        <w:ind w:right="-19"/>
        <w:jc w:val="both"/>
        <w:rPr>
          <w:noProof/>
          <w:szCs w:val="24"/>
        </w:rPr>
      </w:pPr>
      <w:r w:rsidRPr="00227266">
        <w:rPr>
          <w:noProof/>
          <w:szCs w:val="24"/>
        </w:rPr>
        <w:t>Một âm có cường độ là 10</w:t>
      </w:r>
      <w:r w:rsidRPr="00227266">
        <w:rPr>
          <w:noProof/>
          <w:szCs w:val="24"/>
          <w:vertAlign w:val="superscript"/>
        </w:rPr>
        <w:t>-5</w:t>
      </w:r>
      <w:r w:rsidRPr="00227266">
        <w:rPr>
          <w:noProof/>
          <w:szCs w:val="24"/>
        </w:rPr>
        <w:t xml:space="preserve"> W/m</w:t>
      </w:r>
      <w:r w:rsidRPr="00227266">
        <w:rPr>
          <w:noProof/>
          <w:szCs w:val="24"/>
          <w:vertAlign w:val="superscript"/>
        </w:rPr>
        <w:t>2</w:t>
      </w:r>
      <w:r w:rsidRPr="00227266">
        <w:rPr>
          <w:noProof/>
          <w:szCs w:val="24"/>
        </w:rPr>
        <w:t>. Biết cường độ âm chuẩn là 10</w:t>
      </w:r>
      <w:r w:rsidRPr="00227266">
        <w:rPr>
          <w:noProof/>
          <w:szCs w:val="24"/>
          <w:vertAlign w:val="superscript"/>
        </w:rPr>
        <w:t>-12</w:t>
      </w:r>
      <w:r w:rsidRPr="00227266">
        <w:rPr>
          <w:noProof/>
          <w:szCs w:val="24"/>
        </w:rPr>
        <w:t>W/m</w:t>
      </w:r>
      <w:r w:rsidRPr="00227266">
        <w:rPr>
          <w:noProof/>
          <w:szCs w:val="24"/>
          <w:vertAlign w:val="superscript"/>
        </w:rPr>
        <w:t>2</w:t>
      </w:r>
      <w:r w:rsidRPr="00227266">
        <w:rPr>
          <w:noProof/>
          <w:szCs w:val="24"/>
        </w:rPr>
        <w:t xml:space="preserve"> . Mức cường độ âm của âm đó là:</w:t>
      </w:r>
    </w:p>
    <w:p w:rsidR="00746611" w:rsidRPr="00227266" w:rsidRDefault="00746611" w:rsidP="00746611">
      <w:pPr>
        <w:ind w:left="284" w:right="-19"/>
        <w:jc w:val="both"/>
        <w:rPr>
          <w:noProof/>
          <w:szCs w:val="24"/>
        </w:rPr>
      </w:pPr>
      <w:r w:rsidRPr="00227266">
        <w:rPr>
          <w:noProof/>
          <w:szCs w:val="24"/>
        </w:rPr>
        <w:t>A. 10</w:t>
      </w:r>
      <w:r w:rsidRPr="00227266">
        <w:rPr>
          <w:noProof/>
          <w:szCs w:val="24"/>
          <w:vertAlign w:val="superscript"/>
        </w:rPr>
        <w:t>-17</w:t>
      </w:r>
      <w:r w:rsidRPr="00227266">
        <w:rPr>
          <w:noProof/>
          <w:szCs w:val="24"/>
        </w:rPr>
        <w:t xml:space="preserve"> dB</w:t>
      </w:r>
      <w:r w:rsidRPr="00227266">
        <w:rPr>
          <w:noProof/>
          <w:szCs w:val="24"/>
        </w:rPr>
        <w:tab/>
      </w:r>
      <w:r w:rsidRPr="00227266">
        <w:rPr>
          <w:noProof/>
          <w:szCs w:val="24"/>
        </w:rPr>
        <w:tab/>
        <w:t>B. 10</w:t>
      </w:r>
      <w:r w:rsidRPr="00227266">
        <w:rPr>
          <w:noProof/>
          <w:szCs w:val="24"/>
          <w:vertAlign w:val="superscript"/>
        </w:rPr>
        <w:t>-7</w:t>
      </w:r>
      <w:r w:rsidRPr="00227266">
        <w:rPr>
          <w:noProof/>
          <w:szCs w:val="24"/>
        </w:rPr>
        <w:t xml:space="preserve"> dB</w:t>
      </w:r>
      <w:r w:rsidRPr="00227266">
        <w:rPr>
          <w:noProof/>
          <w:szCs w:val="24"/>
        </w:rPr>
        <w:tab/>
      </w:r>
      <w:r w:rsidRPr="00227266">
        <w:rPr>
          <w:noProof/>
          <w:szCs w:val="24"/>
        </w:rPr>
        <w:tab/>
        <w:t>C. 7 dB</w:t>
      </w:r>
      <w:r w:rsidRPr="00227266">
        <w:rPr>
          <w:noProof/>
          <w:szCs w:val="24"/>
        </w:rPr>
        <w:tab/>
      </w:r>
      <w:r w:rsidRPr="00227266">
        <w:rPr>
          <w:noProof/>
          <w:szCs w:val="24"/>
        </w:rPr>
        <w:tab/>
        <w:t>D. 70 dB</w:t>
      </w:r>
    </w:p>
    <w:p w:rsidR="00746611" w:rsidRPr="00227266" w:rsidRDefault="00746611" w:rsidP="00746611">
      <w:pPr>
        <w:pStyle w:val="123"/>
        <w:numPr>
          <w:ilvl w:val="0"/>
          <w:numId w:val="1"/>
        </w:numPr>
        <w:ind w:right="56"/>
        <w:rPr>
          <w:i w:val="0"/>
          <w:noProof/>
          <w:sz w:val="24"/>
          <w:lang w:val="vi-VN"/>
        </w:rPr>
      </w:pPr>
      <w:r w:rsidRPr="00227266">
        <w:rPr>
          <w:i w:val="0"/>
          <w:noProof/>
          <w:sz w:val="24"/>
          <w:lang w:val="vi-VN"/>
        </w:rPr>
        <w:lastRenderedPageBreak/>
        <w:t xml:space="preserve">Một con lắc lò xo gồm một lò xo có độ cứng 25N/m, quả cầu có khối lượng m. Biết rằng cứ sau khoảng thời gian 0,2s thì động năng của quả cầu bằng thế năng đàn hồi của lò xo. </w:t>
      </w:r>
      <w:r w:rsidRPr="00227266">
        <w:rPr>
          <w:i w:val="0"/>
          <w:noProof/>
          <w:sz w:val="24"/>
        </w:rPr>
        <w:t xml:space="preserve">Lấy </w:t>
      </w:r>
      <m:oMath>
        <m:sSup>
          <m:sSupPr>
            <m:ctrlPr>
              <w:rPr>
                <w:rFonts w:ascii="Cambria Math" w:hAnsi="Cambria Math"/>
                <w:noProof/>
                <w:sz w:val="24"/>
              </w:rPr>
            </m:ctrlPr>
          </m:sSupPr>
          <m:e>
            <m:r>
              <w:rPr>
                <w:rFonts w:ascii="Cambria Math" w:hAnsi="Cambria Math"/>
                <w:noProof/>
                <w:sz w:val="24"/>
              </w:rPr>
              <m:t>π</m:t>
            </m:r>
          </m:e>
          <m:sup>
            <m:r>
              <w:rPr>
                <w:rFonts w:ascii="Cambria Math" w:hAnsi="Cambria Math"/>
                <w:noProof/>
                <w:sz w:val="24"/>
              </w:rPr>
              <m:t>2</m:t>
            </m:r>
          </m:sup>
        </m:sSup>
        <m:r>
          <w:rPr>
            <w:rFonts w:ascii="Cambria Math" w:hAnsi="Cambria Math"/>
            <w:noProof/>
            <w:sz w:val="24"/>
          </w:rPr>
          <m:t>=10</m:t>
        </m:r>
      </m:oMath>
      <w:r w:rsidRPr="00227266">
        <w:rPr>
          <w:i w:val="0"/>
          <w:noProof/>
          <w:sz w:val="24"/>
        </w:rPr>
        <w:t>. Khối lượng của quả cầu là:</w:t>
      </w:r>
    </w:p>
    <w:p w:rsidR="00746611" w:rsidRPr="00227266" w:rsidRDefault="00746611" w:rsidP="00746611">
      <w:pPr>
        <w:pStyle w:val="ListParagraph"/>
        <w:ind w:left="284" w:right="-19"/>
        <w:jc w:val="both"/>
        <w:rPr>
          <w:noProof/>
          <w:szCs w:val="24"/>
          <w:lang w:val="en-US"/>
        </w:rPr>
      </w:pPr>
      <w:r w:rsidRPr="00227266">
        <w:rPr>
          <w:noProof/>
          <w:szCs w:val="24"/>
        </w:rPr>
        <w:t>A. 0,</w:t>
      </w:r>
      <w:r w:rsidRPr="00227266">
        <w:rPr>
          <w:noProof/>
          <w:szCs w:val="24"/>
          <w:lang w:val="en-US"/>
        </w:rPr>
        <w:t>4</w:t>
      </w:r>
      <w:r w:rsidRPr="00227266">
        <w:rPr>
          <w:noProof/>
          <w:szCs w:val="24"/>
        </w:rPr>
        <w:t>kg</w:t>
      </w:r>
      <w:r w:rsidRPr="00227266">
        <w:rPr>
          <w:noProof/>
          <w:szCs w:val="24"/>
        </w:rPr>
        <w:tab/>
      </w:r>
      <w:r w:rsidRPr="00227266">
        <w:rPr>
          <w:noProof/>
          <w:szCs w:val="24"/>
        </w:rPr>
        <w:tab/>
        <w:t>B. 0,</w:t>
      </w:r>
      <w:r w:rsidRPr="00227266">
        <w:rPr>
          <w:noProof/>
          <w:szCs w:val="24"/>
          <w:lang w:val="en-US"/>
        </w:rPr>
        <w:t>5</w:t>
      </w:r>
      <w:r w:rsidRPr="00227266">
        <w:rPr>
          <w:noProof/>
          <w:szCs w:val="24"/>
        </w:rPr>
        <w:t>kg</w:t>
      </w:r>
      <w:r w:rsidRPr="00227266">
        <w:rPr>
          <w:noProof/>
          <w:szCs w:val="24"/>
        </w:rPr>
        <w:tab/>
      </w:r>
      <w:r w:rsidRPr="00227266">
        <w:rPr>
          <w:noProof/>
          <w:szCs w:val="24"/>
        </w:rPr>
        <w:tab/>
        <w:t>C. 0,</w:t>
      </w:r>
      <w:r w:rsidRPr="00227266">
        <w:rPr>
          <w:noProof/>
          <w:szCs w:val="24"/>
          <w:lang w:val="en-US"/>
        </w:rPr>
        <w:t>04</w:t>
      </w:r>
      <w:r w:rsidRPr="00227266">
        <w:rPr>
          <w:noProof/>
          <w:szCs w:val="24"/>
        </w:rPr>
        <w:t>kg</w:t>
      </w:r>
      <w:r w:rsidRPr="00227266">
        <w:rPr>
          <w:noProof/>
          <w:szCs w:val="24"/>
        </w:rPr>
        <w:tab/>
      </w:r>
      <w:r w:rsidRPr="00227266">
        <w:rPr>
          <w:noProof/>
          <w:szCs w:val="24"/>
        </w:rPr>
        <w:tab/>
        <w:t>D. 0,</w:t>
      </w:r>
      <w:r w:rsidRPr="00227266">
        <w:rPr>
          <w:noProof/>
          <w:szCs w:val="24"/>
          <w:lang w:val="en-US"/>
        </w:rPr>
        <w:t>25</w:t>
      </w:r>
      <w:r w:rsidRPr="00227266">
        <w:rPr>
          <w:noProof/>
          <w:szCs w:val="24"/>
        </w:rPr>
        <w:t>kg</w:t>
      </w:r>
    </w:p>
    <w:p w:rsidR="00746611" w:rsidRPr="00227266" w:rsidRDefault="00746611" w:rsidP="00746611">
      <w:pPr>
        <w:pStyle w:val="123"/>
        <w:numPr>
          <w:ilvl w:val="0"/>
          <w:numId w:val="1"/>
        </w:numPr>
        <w:ind w:right="56"/>
        <w:rPr>
          <w:i w:val="0"/>
          <w:noProof/>
          <w:sz w:val="24"/>
          <w:lang w:val="vi-VN"/>
        </w:rPr>
      </w:pPr>
      <w:r w:rsidRPr="00227266">
        <w:rPr>
          <w:i w:val="0"/>
          <w:noProof/>
          <w:sz w:val="24"/>
          <w:lang w:val="vi-VN"/>
        </w:rPr>
        <w:t>Máy biến thế được dùng để:</w:t>
      </w:r>
    </w:p>
    <w:p w:rsidR="00746611" w:rsidRPr="00227266" w:rsidRDefault="00746611" w:rsidP="00746611">
      <w:pPr>
        <w:pStyle w:val="abc"/>
        <w:tabs>
          <w:tab w:val="clear" w:pos="3515"/>
          <w:tab w:val="clear" w:pos="3856"/>
        </w:tabs>
        <w:ind w:left="284" w:right="56" w:firstLine="0"/>
        <w:rPr>
          <w:noProof/>
          <w:sz w:val="24"/>
          <w:lang w:val="vi-VN"/>
        </w:rPr>
      </w:pPr>
      <w:r w:rsidRPr="00227266">
        <w:rPr>
          <w:noProof/>
          <w:sz w:val="24"/>
          <w:lang w:val="vi-VN"/>
        </w:rPr>
        <w:t>A. Thay đổi hiệu điện thế của dòng điện không đổi.</w:t>
      </w:r>
    </w:p>
    <w:p w:rsidR="00746611" w:rsidRPr="00227266" w:rsidRDefault="00746611" w:rsidP="00746611">
      <w:pPr>
        <w:pStyle w:val="abc"/>
        <w:tabs>
          <w:tab w:val="clear" w:pos="3515"/>
          <w:tab w:val="clear" w:pos="3856"/>
        </w:tabs>
        <w:ind w:left="284" w:right="56" w:firstLine="0"/>
        <w:rPr>
          <w:noProof/>
          <w:sz w:val="24"/>
          <w:lang w:val="vi-VN"/>
        </w:rPr>
      </w:pPr>
      <w:r w:rsidRPr="00227266">
        <w:rPr>
          <w:noProof/>
          <w:sz w:val="24"/>
          <w:lang w:val="vi-VN"/>
        </w:rPr>
        <w:t>B. Truyền tải điện năng đi xa.</w:t>
      </w:r>
    </w:p>
    <w:p w:rsidR="00746611" w:rsidRPr="00227266" w:rsidRDefault="00746611" w:rsidP="00746611">
      <w:pPr>
        <w:pStyle w:val="abc"/>
        <w:tabs>
          <w:tab w:val="clear" w:pos="3515"/>
          <w:tab w:val="clear" w:pos="3856"/>
        </w:tabs>
        <w:ind w:left="284" w:right="56" w:firstLine="0"/>
        <w:rPr>
          <w:noProof/>
          <w:sz w:val="24"/>
          <w:lang w:val="vi-VN"/>
        </w:rPr>
      </w:pPr>
      <w:r w:rsidRPr="00227266">
        <w:rPr>
          <w:noProof/>
          <w:sz w:val="24"/>
          <w:lang w:val="vi-VN"/>
        </w:rPr>
        <w:t>C. Thay đổi hiệu điện thế của dòng điện xoay chiều.</w:t>
      </w:r>
      <w:r w:rsidRPr="00227266">
        <w:rPr>
          <w:noProof/>
          <w:sz w:val="24"/>
          <w:lang w:val="vi-VN"/>
        </w:rPr>
        <w:tab/>
      </w:r>
      <w:r w:rsidRPr="00227266">
        <w:rPr>
          <w:noProof/>
          <w:sz w:val="24"/>
          <w:lang w:val="vi-VN"/>
        </w:rPr>
        <w:tab/>
      </w:r>
      <w:r w:rsidRPr="00227266">
        <w:rPr>
          <w:noProof/>
          <w:sz w:val="24"/>
          <w:lang w:val="vi-VN"/>
        </w:rPr>
        <w:tab/>
      </w:r>
    </w:p>
    <w:p w:rsidR="00746611" w:rsidRPr="00227266" w:rsidRDefault="00746611" w:rsidP="00746611">
      <w:pPr>
        <w:pStyle w:val="abc"/>
        <w:tabs>
          <w:tab w:val="clear" w:pos="3515"/>
          <w:tab w:val="clear" w:pos="3856"/>
        </w:tabs>
        <w:ind w:left="284" w:right="56" w:firstLine="0"/>
        <w:rPr>
          <w:noProof/>
          <w:sz w:val="24"/>
          <w:lang w:val="vi-VN"/>
        </w:rPr>
      </w:pPr>
      <w:r w:rsidRPr="00227266">
        <w:rPr>
          <w:noProof/>
          <w:sz w:val="24"/>
          <w:lang w:val="vi-VN"/>
        </w:rPr>
        <w:t>D. Câu B, C đều đúng.</w:t>
      </w:r>
    </w:p>
    <w:p w:rsidR="00746611" w:rsidRPr="00227266" w:rsidRDefault="00746611" w:rsidP="00746611">
      <w:pPr>
        <w:pStyle w:val="ListParagraph"/>
        <w:numPr>
          <w:ilvl w:val="0"/>
          <w:numId w:val="1"/>
        </w:numPr>
        <w:ind w:right="-19"/>
        <w:jc w:val="both"/>
        <w:rPr>
          <w:noProof/>
          <w:szCs w:val="24"/>
        </w:rPr>
      </w:pPr>
      <w:r w:rsidRPr="00227266">
        <w:rPr>
          <w:noProof/>
          <w:szCs w:val="24"/>
        </w:rPr>
        <w:t>Nguyên tắc hoạt động của động cơ không đồng bộ pha pha dựa trên:</w:t>
      </w:r>
    </w:p>
    <w:p w:rsidR="00746611" w:rsidRPr="00227266" w:rsidRDefault="00746611" w:rsidP="00746611">
      <w:pPr>
        <w:spacing w:line="288" w:lineRule="auto"/>
        <w:ind w:left="284" w:right="-19"/>
        <w:jc w:val="both"/>
        <w:rPr>
          <w:noProof/>
          <w:szCs w:val="24"/>
        </w:rPr>
      </w:pPr>
      <w:r w:rsidRPr="00227266">
        <w:rPr>
          <w:noProof/>
          <w:szCs w:val="24"/>
        </w:rPr>
        <w:t>A. Hiện tượng cảm ứng điện từ.</w:t>
      </w:r>
      <w:r w:rsidRPr="00227266">
        <w:rPr>
          <w:noProof/>
          <w:szCs w:val="24"/>
        </w:rPr>
        <w:tab/>
      </w:r>
      <w:r w:rsidRPr="00227266">
        <w:rPr>
          <w:noProof/>
          <w:szCs w:val="24"/>
        </w:rPr>
        <w:tab/>
      </w:r>
    </w:p>
    <w:p w:rsidR="00746611" w:rsidRPr="00227266" w:rsidRDefault="00746611" w:rsidP="00746611">
      <w:pPr>
        <w:spacing w:line="288" w:lineRule="auto"/>
        <w:ind w:left="284" w:right="-19"/>
        <w:jc w:val="both"/>
        <w:rPr>
          <w:noProof/>
          <w:szCs w:val="24"/>
        </w:rPr>
      </w:pPr>
      <w:r w:rsidRPr="00227266">
        <w:rPr>
          <w:noProof/>
          <w:szCs w:val="24"/>
        </w:rPr>
        <w:t>B. Việc sử dụng từ trường quay.</w:t>
      </w:r>
      <w:r w:rsidRPr="00227266">
        <w:rPr>
          <w:noProof/>
          <w:szCs w:val="24"/>
        </w:rPr>
        <w:tab/>
      </w:r>
      <w:r w:rsidRPr="00227266">
        <w:rPr>
          <w:noProof/>
          <w:szCs w:val="24"/>
        </w:rPr>
        <w:tab/>
      </w:r>
    </w:p>
    <w:p w:rsidR="00746611" w:rsidRPr="00227266" w:rsidRDefault="00746611" w:rsidP="00746611">
      <w:pPr>
        <w:spacing w:line="288" w:lineRule="auto"/>
        <w:ind w:left="284" w:right="-19"/>
        <w:jc w:val="both"/>
        <w:rPr>
          <w:noProof/>
          <w:szCs w:val="24"/>
        </w:rPr>
      </w:pPr>
      <w:r w:rsidRPr="00227266">
        <w:rPr>
          <w:noProof/>
          <w:szCs w:val="24"/>
        </w:rPr>
        <w:t>C. Hiện tượng tự cảm và việc sử dụng dòng điện Fucô.</w:t>
      </w:r>
      <w:r w:rsidRPr="00227266">
        <w:rPr>
          <w:noProof/>
          <w:szCs w:val="24"/>
        </w:rPr>
        <w:tab/>
      </w:r>
    </w:p>
    <w:p w:rsidR="00746611" w:rsidRPr="00227266" w:rsidRDefault="00746611" w:rsidP="00746611">
      <w:pPr>
        <w:spacing w:line="288" w:lineRule="auto"/>
        <w:ind w:left="284" w:right="-19"/>
        <w:jc w:val="both"/>
        <w:rPr>
          <w:noProof/>
          <w:szCs w:val="24"/>
          <w:lang w:val="en-US"/>
        </w:rPr>
      </w:pPr>
      <w:r w:rsidRPr="00227266">
        <w:rPr>
          <w:noProof/>
          <w:szCs w:val="24"/>
        </w:rPr>
        <w:t>D.</w:t>
      </w:r>
      <w:r w:rsidRPr="00227266">
        <w:rPr>
          <w:noProof/>
          <w:szCs w:val="24"/>
          <w:lang w:val="en-US"/>
        </w:rPr>
        <w:t xml:space="preserve"> Cả A, B đều đúng.</w:t>
      </w:r>
    </w:p>
    <w:p w:rsidR="00746611" w:rsidRPr="00227266" w:rsidRDefault="00746611" w:rsidP="002C3914">
      <w:pPr>
        <w:pStyle w:val="123"/>
        <w:numPr>
          <w:ilvl w:val="0"/>
          <w:numId w:val="1"/>
        </w:numPr>
        <w:spacing w:afterLines="30" w:after="72"/>
        <w:ind w:right="-19"/>
        <w:rPr>
          <w:i w:val="0"/>
          <w:noProof/>
          <w:sz w:val="24"/>
          <w:lang w:val="vi-VN"/>
        </w:rPr>
      </w:pPr>
      <w:r w:rsidRPr="00227266">
        <w:rPr>
          <w:i w:val="0"/>
          <w:noProof/>
          <w:sz w:val="24"/>
          <w:lang w:val="vi-VN"/>
        </w:rPr>
        <w:t>Hai âm có cùng độ cao khi :</w:t>
      </w:r>
    </w:p>
    <w:p w:rsidR="00746611" w:rsidRPr="00227266" w:rsidRDefault="00746611" w:rsidP="002C3914">
      <w:pPr>
        <w:pStyle w:val="abc"/>
        <w:tabs>
          <w:tab w:val="clear" w:pos="3515"/>
          <w:tab w:val="clear" w:pos="3856"/>
        </w:tabs>
        <w:spacing w:afterLines="30" w:after="72"/>
        <w:ind w:left="284" w:right="-19" w:firstLine="0"/>
        <w:rPr>
          <w:noProof/>
          <w:sz w:val="24"/>
          <w:lang w:val="vi-VN"/>
        </w:rPr>
      </w:pPr>
      <w:r w:rsidRPr="00227266">
        <w:rPr>
          <w:noProof/>
          <w:sz w:val="24"/>
          <w:lang w:val="vi-VN"/>
        </w:rPr>
        <w:t>A. Cùng biên độ.</w:t>
      </w:r>
      <w:r w:rsidRPr="00227266">
        <w:rPr>
          <w:noProof/>
          <w:sz w:val="24"/>
          <w:lang w:val="vi-VN"/>
        </w:rPr>
        <w:tab/>
        <w:t>B. Cùng tần số.</w:t>
      </w:r>
      <w:r w:rsidRPr="00227266">
        <w:rPr>
          <w:noProof/>
          <w:sz w:val="24"/>
          <w:lang w:val="vi-VN"/>
        </w:rPr>
        <w:tab/>
        <w:t>C. Cùng bước sóng.</w:t>
      </w:r>
      <w:r w:rsidRPr="00227266">
        <w:rPr>
          <w:noProof/>
          <w:sz w:val="24"/>
          <w:lang w:val="vi-VN"/>
        </w:rPr>
        <w:tab/>
        <w:t>D. Cùng năng lượng.</w:t>
      </w:r>
    </w:p>
    <w:p w:rsidR="00746611" w:rsidRPr="00227266" w:rsidRDefault="00746611" w:rsidP="00746611">
      <w:pPr>
        <w:pStyle w:val="123"/>
        <w:numPr>
          <w:ilvl w:val="0"/>
          <w:numId w:val="1"/>
        </w:numPr>
        <w:ind w:right="56"/>
        <w:rPr>
          <w:i w:val="0"/>
          <w:noProof/>
          <w:sz w:val="24"/>
          <w:lang w:val="vi-VN"/>
        </w:rPr>
      </w:pPr>
      <w:r w:rsidRPr="00227266">
        <w:rPr>
          <w:i w:val="0"/>
          <w:noProof/>
          <w:sz w:val="24"/>
          <w:lang w:val="vi-VN"/>
        </w:rPr>
        <w:t>Một mạch điện xoay chiều gồm một điện trở R, một cuộn dây thuần cảm L và một tụ điện có điện dung C mắc nối tiếp nhau. Hiệu điện thế hai đầu đoạn mạch có dạng : u = U</w:t>
      </w:r>
      <w:r w:rsidRPr="00227266">
        <w:rPr>
          <w:i w:val="0"/>
          <w:noProof/>
          <w:sz w:val="24"/>
          <w:vertAlign w:val="subscript"/>
          <w:lang w:val="vi-VN"/>
        </w:rPr>
        <w:t xml:space="preserve">0 </w:t>
      </w:r>
      <w:r w:rsidRPr="00227266">
        <w:rPr>
          <w:i w:val="0"/>
          <w:noProof/>
          <w:sz w:val="24"/>
          <w:lang w:val="vi-VN"/>
        </w:rPr>
        <w:t>cos100</w:t>
      </w:r>
      <w:r w:rsidRPr="00227266">
        <w:rPr>
          <w:noProof/>
          <w:sz w:val="24"/>
          <w:lang w:val="vi-VN"/>
        </w:rPr>
        <w:sym w:font="Symbol" w:char="F070"/>
      </w:r>
      <w:r w:rsidRPr="00227266">
        <w:rPr>
          <w:i w:val="0"/>
          <w:noProof/>
          <w:sz w:val="24"/>
          <w:lang w:val="vi-VN"/>
        </w:rPr>
        <w:t>t (V). Dùng vôn kế nhiệt đo hiệu điện thế hai đầu mỗi phần tử người ta thấy số chỉ của các vôn kế lần lượt là  U</w:t>
      </w:r>
      <w:r w:rsidRPr="00227266">
        <w:rPr>
          <w:i w:val="0"/>
          <w:noProof/>
          <w:sz w:val="24"/>
          <w:vertAlign w:val="subscript"/>
          <w:lang w:val="vi-VN"/>
        </w:rPr>
        <w:t>1</w:t>
      </w:r>
      <w:r w:rsidRPr="00227266">
        <w:rPr>
          <w:i w:val="0"/>
          <w:noProof/>
          <w:sz w:val="24"/>
          <w:lang w:val="vi-VN"/>
        </w:rPr>
        <w:t>=30V; U</w:t>
      </w:r>
      <w:r w:rsidRPr="00227266">
        <w:rPr>
          <w:i w:val="0"/>
          <w:noProof/>
          <w:sz w:val="24"/>
          <w:vertAlign w:val="subscript"/>
          <w:lang w:val="vi-VN"/>
        </w:rPr>
        <w:t>2</w:t>
      </w:r>
      <w:r w:rsidRPr="00227266">
        <w:rPr>
          <w:i w:val="0"/>
          <w:noProof/>
          <w:sz w:val="24"/>
          <w:lang w:val="vi-VN"/>
        </w:rPr>
        <w:t xml:space="preserve"> = 80V; U</w:t>
      </w:r>
      <w:r w:rsidRPr="00227266">
        <w:rPr>
          <w:i w:val="0"/>
          <w:noProof/>
          <w:sz w:val="24"/>
          <w:vertAlign w:val="subscript"/>
          <w:lang w:val="vi-VN"/>
        </w:rPr>
        <w:t>3</w:t>
      </w:r>
      <w:r w:rsidRPr="00227266">
        <w:rPr>
          <w:i w:val="0"/>
          <w:noProof/>
          <w:sz w:val="24"/>
          <w:lang w:val="vi-VN"/>
        </w:rPr>
        <w:t xml:space="preserve"> = 40V. Hiệu điện thế hiệu dụng hai đầu đoạn mạch là :</w:t>
      </w:r>
    </w:p>
    <w:p w:rsidR="00746611" w:rsidRPr="00227266" w:rsidRDefault="00746611" w:rsidP="00746611">
      <w:pPr>
        <w:pStyle w:val="abc2"/>
        <w:tabs>
          <w:tab w:val="clear" w:pos="2041"/>
          <w:tab w:val="clear" w:pos="3459"/>
          <w:tab w:val="clear" w:pos="4876"/>
        </w:tabs>
        <w:ind w:left="284" w:right="56" w:firstLine="0"/>
        <w:rPr>
          <w:noProof/>
          <w:sz w:val="24"/>
          <w:lang w:val="vi-VN"/>
        </w:rPr>
      </w:pPr>
      <w:r w:rsidRPr="00227266">
        <w:rPr>
          <w:noProof/>
          <w:sz w:val="24"/>
          <w:lang w:val="vi-VN"/>
        </w:rPr>
        <w:t xml:space="preserve">A. </w:t>
      </w:r>
      <w:r w:rsidRPr="00227266">
        <w:rPr>
          <w:noProof/>
          <w:sz w:val="24"/>
        </w:rPr>
        <w:t>15</w:t>
      </w:r>
      <w:r w:rsidRPr="00227266">
        <w:rPr>
          <w:noProof/>
          <w:sz w:val="24"/>
          <w:lang w:val="vi-VN"/>
        </w:rPr>
        <w:t>0V</w:t>
      </w:r>
      <w:r w:rsidRPr="00227266">
        <w:rPr>
          <w:noProof/>
          <w:sz w:val="24"/>
          <w:lang w:val="vi-VN"/>
        </w:rPr>
        <w:tab/>
      </w:r>
      <w:r w:rsidRPr="00227266">
        <w:rPr>
          <w:noProof/>
          <w:sz w:val="24"/>
        </w:rPr>
        <w:tab/>
      </w:r>
      <w:r w:rsidRPr="00227266">
        <w:rPr>
          <w:noProof/>
          <w:sz w:val="24"/>
          <w:lang w:val="vi-VN"/>
        </w:rPr>
        <w:t xml:space="preserve">B. </w:t>
      </w:r>
      <w:r w:rsidRPr="00227266">
        <w:rPr>
          <w:noProof/>
          <w:sz w:val="24"/>
        </w:rPr>
        <w:t>5</w:t>
      </w:r>
      <w:r w:rsidRPr="00227266">
        <w:rPr>
          <w:noProof/>
          <w:sz w:val="24"/>
          <w:lang w:val="vi-VN"/>
        </w:rPr>
        <w:t>0V</w:t>
      </w:r>
      <w:r w:rsidRPr="00227266">
        <w:rPr>
          <w:noProof/>
          <w:sz w:val="24"/>
          <w:lang w:val="vi-VN"/>
        </w:rPr>
        <w:tab/>
      </w:r>
      <w:r w:rsidRPr="00227266">
        <w:rPr>
          <w:noProof/>
          <w:sz w:val="24"/>
          <w:lang w:val="vi-VN"/>
        </w:rPr>
        <w:tab/>
      </w:r>
      <w:r w:rsidRPr="00227266">
        <w:rPr>
          <w:noProof/>
          <w:sz w:val="24"/>
        </w:rPr>
        <w:tab/>
      </w:r>
      <w:r w:rsidRPr="00227266">
        <w:rPr>
          <w:noProof/>
          <w:sz w:val="24"/>
          <w:lang w:val="vi-VN"/>
        </w:rPr>
        <w:t>C. 10V</w:t>
      </w:r>
      <w:r w:rsidRPr="00227266">
        <w:rPr>
          <w:noProof/>
          <w:sz w:val="24"/>
          <w:lang w:val="vi-VN"/>
        </w:rPr>
        <w:tab/>
      </w:r>
      <w:r w:rsidRPr="00227266">
        <w:rPr>
          <w:noProof/>
          <w:sz w:val="24"/>
          <w:lang w:val="vi-VN"/>
        </w:rPr>
        <w:tab/>
      </w:r>
      <w:r w:rsidRPr="00227266">
        <w:rPr>
          <w:noProof/>
          <w:sz w:val="24"/>
        </w:rPr>
        <w:tab/>
      </w:r>
      <w:r w:rsidRPr="00227266">
        <w:rPr>
          <w:noProof/>
          <w:sz w:val="24"/>
          <w:lang w:val="vi-VN"/>
        </w:rPr>
        <w:t xml:space="preserve">D. </w:t>
      </w:r>
      <w:r w:rsidRPr="00227266">
        <w:rPr>
          <w:noProof/>
          <w:sz w:val="24"/>
        </w:rPr>
        <w:t>70</w:t>
      </w:r>
      <w:r w:rsidRPr="00227266">
        <w:rPr>
          <w:noProof/>
          <w:sz w:val="24"/>
          <w:lang w:val="vi-VN"/>
        </w:rPr>
        <w:t>V</w:t>
      </w:r>
    </w:p>
    <w:p w:rsidR="00746611" w:rsidRPr="00227266" w:rsidRDefault="00746611" w:rsidP="00746611">
      <w:pPr>
        <w:pStyle w:val="123"/>
        <w:numPr>
          <w:ilvl w:val="0"/>
          <w:numId w:val="1"/>
        </w:numPr>
        <w:spacing w:after="40"/>
        <w:ind w:right="-19"/>
        <w:rPr>
          <w:i w:val="0"/>
          <w:noProof/>
          <w:sz w:val="24"/>
          <w:lang w:val="vi-VN"/>
        </w:rPr>
      </w:pPr>
      <w:r w:rsidRPr="00227266">
        <w:rPr>
          <w:i w:val="0"/>
          <w:noProof/>
          <w:sz w:val="24"/>
          <w:lang w:val="vi-VN"/>
        </w:rPr>
        <w:t>Một người xách một xô nước đi trên đường. Khi mỗi bước đi dài 40cm thì nước trong xô bị sóng sánh mạnh nhất. Chu kì dao động riêng của nước trong xô là 0,2s. Vận tốc của người đó là :</w:t>
      </w:r>
    </w:p>
    <w:p w:rsidR="00746611" w:rsidRPr="00227266" w:rsidRDefault="00746611" w:rsidP="00746611">
      <w:pPr>
        <w:pStyle w:val="abc2"/>
        <w:tabs>
          <w:tab w:val="clear" w:pos="2041"/>
          <w:tab w:val="clear" w:pos="3459"/>
          <w:tab w:val="clear" w:pos="4876"/>
        </w:tabs>
        <w:spacing w:after="40"/>
        <w:ind w:left="284" w:right="-19" w:firstLine="0"/>
        <w:rPr>
          <w:noProof/>
          <w:sz w:val="24"/>
          <w:lang w:val="vi-VN"/>
        </w:rPr>
      </w:pPr>
      <w:r w:rsidRPr="00227266">
        <w:rPr>
          <w:noProof/>
          <w:sz w:val="24"/>
          <w:lang w:val="vi-VN"/>
        </w:rPr>
        <w:t>A. 2m/s</w:t>
      </w:r>
      <w:r w:rsidRPr="00227266">
        <w:rPr>
          <w:noProof/>
          <w:sz w:val="24"/>
          <w:lang w:val="vi-VN"/>
        </w:rPr>
        <w:tab/>
      </w:r>
      <w:r w:rsidRPr="00227266">
        <w:rPr>
          <w:noProof/>
          <w:sz w:val="24"/>
          <w:lang w:val="vi-VN"/>
        </w:rPr>
        <w:tab/>
        <w:t xml:space="preserve">B. </w:t>
      </w:r>
      <w:r w:rsidRPr="00227266">
        <w:rPr>
          <w:noProof/>
          <w:sz w:val="24"/>
        </w:rPr>
        <w:t>20</w:t>
      </w:r>
      <w:r w:rsidRPr="00227266">
        <w:rPr>
          <w:noProof/>
          <w:sz w:val="24"/>
          <w:lang w:val="vi-VN"/>
        </w:rPr>
        <w:t>m/s</w:t>
      </w:r>
      <w:r w:rsidRPr="00227266">
        <w:rPr>
          <w:noProof/>
          <w:sz w:val="24"/>
          <w:lang w:val="vi-VN"/>
        </w:rPr>
        <w:tab/>
      </w:r>
      <w:r w:rsidRPr="00227266">
        <w:rPr>
          <w:noProof/>
          <w:sz w:val="24"/>
          <w:lang w:val="vi-VN"/>
        </w:rPr>
        <w:tab/>
        <w:t>C. 80m/s</w:t>
      </w:r>
      <w:r w:rsidRPr="00227266">
        <w:rPr>
          <w:noProof/>
          <w:sz w:val="24"/>
          <w:lang w:val="vi-VN"/>
        </w:rPr>
        <w:tab/>
      </w:r>
      <w:r w:rsidRPr="00227266">
        <w:rPr>
          <w:noProof/>
          <w:sz w:val="24"/>
          <w:lang w:val="vi-VN"/>
        </w:rPr>
        <w:tab/>
        <w:t>D. 16m/s</w:t>
      </w:r>
    </w:p>
    <w:p w:rsidR="00746611" w:rsidRPr="00227266" w:rsidRDefault="00746611" w:rsidP="00746611">
      <w:pPr>
        <w:pStyle w:val="123"/>
        <w:numPr>
          <w:ilvl w:val="0"/>
          <w:numId w:val="1"/>
        </w:numPr>
        <w:ind w:right="56"/>
        <w:rPr>
          <w:i w:val="0"/>
          <w:noProof/>
          <w:sz w:val="24"/>
          <w:lang w:val="vi-VN"/>
        </w:rPr>
      </w:pPr>
      <w:r w:rsidRPr="00227266">
        <w:rPr>
          <w:i w:val="0"/>
          <w:noProof/>
          <w:sz w:val="24"/>
          <w:lang w:val="vi-VN"/>
        </w:rPr>
        <w:t>Điều nào sau đây là SAI khi nói về hiện tượng cộng hưởng của đoạn mạch RLC mắc nối tiếp:</w:t>
      </w:r>
    </w:p>
    <w:p w:rsidR="00746611" w:rsidRPr="00227266" w:rsidRDefault="00746611" w:rsidP="00746611">
      <w:pPr>
        <w:pStyle w:val="abc2"/>
        <w:ind w:left="284" w:right="56" w:firstLine="0"/>
        <w:rPr>
          <w:noProof/>
          <w:sz w:val="24"/>
          <w:lang w:val="vi-VN"/>
        </w:rPr>
      </w:pPr>
      <w:r w:rsidRPr="00227266">
        <w:rPr>
          <w:noProof/>
          <w:sz w:val="24"/>
          <w:lang w:val="vi-VN"/>
        </w:rPr>
        <w:t>A. Khi có cộng hưởng điện thì công suất tiêu thụ trong mạch có giá trị lớn nhất.</w:t>
      </w:r>
    </w:p>
    <w:p w:rsidR="00746611" w:rsidRPr="00227266" w:rsidRDefault="00746611" w:rsidP="00746611">
      <w:pPr>
        <w:pStyle w:val="abc2"/>
        <w:ind w:left="284" w:right="56" w:firstLine="0"/>
        <w:rPr>
          <w:noProof/>
          <w:sz w:val="24"/>
          <w:lang w:val="vi-VN"/>
        </w:rPr>
      </w:pPr>
      <w:r w:rsidRPr="00227266">
        <w:rPr>
          <w:noProof/>
          <w:sz w:val="24"/>
          <w:lang w:val="vi-VN"/>
        </w:rPr>
        <w:t xml:space="preserve">B. Khi có cộng hưởng điện thì </w:t>
      </w:r>
      <m:oMath>
        <m:r>
          <w:rPr>
            <w:rFonts w:ascii="Cambria Math" w:hAnsi="Cambria Math"/>
            <w:noProof/>
            <w:sz w:val="24"/>
            <w:lang w:val="vi-VN"/>
          </w:rPr>
          <m:t>φ=1</m:t>
        </m:r>
      </m:oMath>
      <w:r w:rsidRPr="00227266">
        <w:rPr>
          <w:noProof/>
          <w:sz w:val="24"/>
          <w:lang w:val="vi-VN"/>
        </w:rPr>
        <w:t>.</w:t>
      </w:r>
    </w:p>
    <w:p w:rsidR="00746611" w:rsidRPr="00227266" w:rsidRDefault="00746611" w:rsidP="00746611">
      <w:pPr>
        <w:pStyle w:val="abc2"/>
        <w:ind w:left="284" w:right="56" w:firstLine="0"/>
        <w:rPr>
          <w:noProof/>
          <w:sz w:val="24"/>
          <w:lang w:val="vi-VN"/>
        </w:rPr>
      </w:pPr>
      <w:r w:rsidRPr="00227266">
        <w:rPr>
          <w:noProof/>
          <w:sz w:val="24"/>
          <w:lang w:val="vi-VN"/>
        </w:rPr>
        <w:t>C. Khi có cộng hưởng điện thì i và u cùng pha.</w:t>
      </w:r>
    </w:p>
    <w:p w:rsidR="00746611" w:rsidRPr="00227266" w:rsidRDefault="00746611" w:rsidP="00746611">
      <w:pPr>
        <w:pStyle w:val="abc2"/>
        <w:ind w:left="567" w:right="56" w:hanging="283"/>
        <w:rPr>
          <w:noProof/>
          <w:sz w:val="24"/>
          <w:lang w:val="vi-VN"/>
        </w:rPr>
      </w:pPr>
      <w:r w:rsidRPr="00227266">
        <w:rPr>
          <w:noProof/>
          <w:sz w:val="24"/>
          <w:lang w:val="vi-VN"/>
        </w:rPr>
        <w:t>D. Khi có cộng hưởng điện thì hiệu điện thế hai dầu điện trở bằng hiệu điện thế hai đầu mạch.</w:t>
      </w:r>
    </w:p>
    <w:p w:rsidR="00EC48F4" w:rsidRPr="00227266" w:rsidRDefault="00EC48F4" w:rsidP="00EC48F4">
      <w:pPr>
        <w:pStyle w:val="ListParagraph"/>
        <w:numPr>
          <w:ilvl w:val="0"/>
          <w:numId w:val="1"/>
        </w:numPr>
        <w:ind w:right="-19"/>
        <w:jc w:val="both"/>
        <w:rPr>
          <w:noProof/>
          <w:szCs w:val="24"/>
        </w:rPr>
      </w:pPr>
      <w:r w:rsidRPr="00227266">
        <w:rPr>
          <w:noProof/>
          <w:szCs w:val="24"/>
        </w:rPr>
        <w:t>Con lắc lò xo d</w:t>
      </w:r>
      <w:r w:rsidR="006E7E0F" w:rsidRPr="00227266">
        <w:rPr>
          <w:noProof/>
          <w:szCs w:val="24"/>
        </w:rPr>
        <w:t>ao động điều hòa với biên độ 2</w:t>
      </w:r>
      <w:r w:rsidRPr="00227266">
        <w:rPr>
          <w:noProof/>
          <w:szCs w:val="24"/>
        </w:rPr>
        <w:t>cm và chu kì 0,2s .Độ dài quãng đường mà vật đã đi được trong 10s là :</w:t>
      </w:r>
    </w:p>
    <w:p w:rsidR="00EC48F4" w:rsidRPr="00227266" w:rsidRDefault="00EC48F4" w:rsidP="00EC48F4">
      <w:pPr>
        <w:ind w:left="284" w:right="-19"/>
        <w:jc w:val="both"/>
        <w:rPr>
          <w:noProof/>
          <w:szCs w:val="24"/>
        </w:rPr>
      </w:pPr>
      <w:r w:rsidRPr="00227266">
        <w:rPr>
          <w:noProof/>
          <w:szCs w:val="24"/>
        </w:rPr>
        <w:t xml:space="preserve">A. </w:t>
      </w:r>
      <w:r w:rsidR="00C40A03" w:rsidRPr="00227266">
        <w:rPr>
          <w:noProof/>
          <w:szCs w:val="24"/>
        </w:rPr>
        <w:t>2</w:t>
      </w:r>
      <w:r w:rsidRPr="00227266">
        <w:rPr>
          <w:noProof/>
          <w:szCs w:val="24"/>
        </w:rPr>
        <w:t>00cm</w:t>
      </w:r>
      <w:r w:rsidRPr="00227266">
        <w:rPr>
          <w:noProof/>
          <w:szCs w:val="24"/>
        </w:rPr>
        <w:tab/>
      </w:r>
      <w:r w:rsidRPr="00227266">
        <w:rPr>
          <w:noProof/>
          <w:szCs w:val="24"/>
        </w:rPr>
        <w:tab/>
        <w:t>B. 100cm</w:t>
      </w:r>
      <w:r w:rsidRPr="00227266">
        <w:rPr>
          <w:noProof/>
          <w:szCs w:val="24"/>
        </w:rPr>
        <w:tab/>
      </w:r>
      <w:r w:rsidRPr="00227266">
        <w:rPr>
          <w:noProof/>
          <w:szCs w:val="24"/>
        </w:rPr>
        <w:tab/>
        <w:t>C. 400cm</w:t>
      </w:r>
      <w:r w:rsidRPr="00227266">
        <w:rPr>
          <w:noProof/>
          <w:szCs w:val="24"/>
        </w:rPr>
        <w:tab/>
      </w:r>
      <w:r w:rsidR="00C40A03" w:rsidRPr="00227266">
        <w:rPr>
          <w:noProof/>
          <w:szCs w:val="24"/>
        </w:rPr>
        <w:tab/>
        <w:t>D. 5</w:t>
      </w:r>
      <w:r w:rsidRPr="00227266">
        <w:rPr>
          <w:noProof/>
          <w:szCs w:val="24"/>
        </w:rPr>
        <w:t>00cm</w:t>
      </w:r>
    </w:p>
    <w:p w:rsidR="001F4267" w:rsidRPr="00227266" w:rsidRDefault="001F4267" w:rsidP="007D533B">
      <w:pPr>
        <w:pStyle w:val="BodyText"/>
        <w:numPr>
          <w:ilvl w:val="0"/>
          <w:numId w:val="1"/>
        </w:numPr>
        <w:ind w:right="-19"/>
        <w:rPr>
          <w:rFonts w:ascii="Times New Roman" w:hAnsi="Times New Roman"/>
          <w:noProof/>
          <w:lang w:val="vi-VN"/>
        </w:rPr>
      </w:pPr>
      <w:r w:rsidRPr="00227266">
        <w:rPr>
          <w:rFonts w:ascii="Times New Roman" w:hAnsi="Times New Roman"/>
          <w:noProof/>
          <w:lang w:val="vi-VN"/>
        </w:rPr>
        <w:t>Tại hai điểm S</w:t>
      </w:r>
      <w:r w:rsidRPr="00227266">
        <w:rPr>
          <w:rFonts w:ascii="Times New Roman" w:hAnsi="Times New Roman"/>
          <w:noProof/>
          <w:vertAlign w:val="subscript"/>
          <w:lang w:val="vi-VN"/>
        </w:rPr>
        <w:t>1</w:t>
      </w:r>
      <w:r w:rsidRPr="00227266">
        <w:rPr>
          <w:rFonts w:ascii="Times New Roman" w:hAnsi="Times New Roman"/>
          <w:noProof/>
          <w:lang w:val="vi-VN"/>
        </w:rPr>
        <w:t>S</w:t>
      </w:r>
      <w:r w:rsidRPr="00227266">
        <w:rPr>
          <w:rFonts w:ascii="Times New Roman" w:hAnsi="Times New Roman"/>
          <w:noProof/>
          <w:vertAlign w:val="subscript"/>
          <w:lang w:val="vi-VN"/>
        </w:rPr>
        <w:t xml:space="preserve">2 </w:t>
      </w:r>
      <w:r w:rsidR="00AA3A1F" w:rsidRPr="00227266">
        <w:rPr>
          <w:rFonts w:ascii="Times New Roman" w:hAnsi="Times New Roman"/>
          <w:noProof/>
          <w:lang w:val="vi-VN"/>
        </w:rPr>
        <w:t>cách nhau 4,25</w:t>
      </w:r>
      <w:r w:rsidRPr="00227266">
        <w:rPr>
          <w:rFonts w:ascii="Times New Roman" w:hAnsi="Times New Roman"/>
          <w:noProof/>
          <w:lang w:val="vi-VN"/>
        </w:rPr>
        <w:t>m có hai nguồn só</w:t>
      </w:r>
      <w:r w:rsidR="00AA3A1F" w:rsidRPr="00227266">
        <w:rPr>
          <w:rFonts w:ascii="Times New Roman" w:hAnsi="Times New Roman"/>
          <w:noProof/>
          <w:lang w:val="vi-VN"/>
        </w:rPr>
        <w:t>ng âm kết hợp</w:t>
      </w:r>
      <w:r w:rsidR="000761BE" w:rsidRPr="00227266">
        <w:rPr>
          <w:rFonts w:ascii="Times New Roman" w:hAnsi="Times New Roman"/>
          <w:noProof/>
          <w:lang w:val="vi-VN"/>
        </w:rPr>
        <w:t xml:space="preserve">, tần số âm là </w:t>
      </w:r>
      <w:r w:rsidR="008E2494" w:rsidRPr="00227266">
        <w:rPr>
          <w:rFonts w:ascii="Times New Roman" w:hAnsi="Times New Roman"/>
          <w:noProof/>
          <w:lang w:val="vi-VN"/>
        </w:rPr>
        <w:t>5</w:t>
      </w:r>
      <w:r w:rsidR="000761BE" w:rsidRPr="00227266">
        <w:rPr>
          <w:rFonts w:ascii="Times New Roman" w:hAnsi="Times New Roman"/>
          <w:noProof/>
          <w:lang w:val="vi-VN"/>
        </w:rPr>
        <w:t>0</w:t>
      </w:r>
      <w:r w:rsidRPr="00227266">
        <w:rPr>
          <w:rFonts w:ascii="Times New Roman" w:hAnsi="Times New Roman"/>
          <w:noProof/>
          <w:lang w:val="vi-VN"/>
        </w:rPr>
        <w:t>0Hz , vận tốc âm trong không khí là 35</w:t>
      </w:r>
      <w:r w:rsidR="003C1EF1" w:rsidRPr="00227266">
        <w:rPr>
          <w:rFonts w:ascii="Times New Roman" w:hAnsi="Times New Roman"/>
          <w:noProof/>
          <w:lang w:val="vi-VN"/>
        </w:rPr>
        <w:t>6</w:t>
      </w:r>
      <w:r w:rsidR="00AA3A1F" w:rsidRPr="00227266">
        <w:rPr>
          <w:rFonts w:ascii="Times New Roman" w:hAnsi="Times New Roman"/>
          <w:noProof/>
          <w:lang w:val="vi-VN"/>
        </w:rPr>
        <w:t xml:space="preserve"> m/s</w:t>
      </w:r>
      <w:r w:rsidRPr="00227266">
        <w:rPr>
          <w:rFonts w:ascii="Times New Roman" w:hAnsi="Times New Roman"/>
          <w:noProof/>
          <w:lang w:val="vi-VN"/>
        </w:rPr>
        <w:t xml:space="preserve">. </w:t>
      </w:r>
      <w:r w:rsidR="00AA3A1F" w:rsidRPr="00227266">
        <w:rPr>
          <w:rFonts w:ascii="Times New Roman" w:hAnsi="Times New Roman"/>
          <w:noProof/>
          <w:lang w:val="vi-VN"/>
        </w:rPr>
        <w:t>Số điểm dao động với biên độ cực đại t</w:t>
      </w:r>
      <w:r w:rsidRPr="00227266">
        <w:rPr>
          <w:rFonts w:ascii="Times New Roman" w:hAnsi="Times New Roman"/>
          <w:noProof/>
          <w:lang w:val="vi-VN"/>
        </w:rPr>
        <w:t>rên đoạn thẳng S</w:t>
      </w:r>
      <w:r w:rsidRPr="00227266">
        <w:rPr>
          <w:rFonts w:ascii="Times New Roman" w:hAnsi="Times New Roman"/>
          <w:noProof/>
          <w:vertAlign w:val="subscript"/>
          <w:lang w:val="vi-VN"/>
        </w:rPr>
        <w:t>1</w:t>
      </w:r>
      <w:r w:rsidRPr="00227266">
        <w:rPr>
          <w:rFonts w:ascii="Times New Roman" w:hAnsi="Times New Roman"/>
          <w:noProof/>
          <w:lang w:val="vi-VN"/>
        </w:rPr>
        <w:t>S</w:t>
      </w:r>
      <w:r w:rsidRPr="00227266">
        <w:rPr>
          <w:rFonts w:ascii="Times New Roman" w:hAnsi="Times New Roman"/>
          <w:noProof/>
          <w:vertAlign w:val="subscript"/>
          <w:lang w:val="vi-VN"/>
        </w:rPr>
        <w:t>2</w:t>
      </w:r>
      <w:r w:rsidRPr="00227266">
        <w:rPr>
          <w:rFonts w:ascii="Times New Roman" w:hAnsi="Times New Roman"/>
          <w:noProof/>
          <w:lang w:val="vi-VN"/>
        </w:rPr>
        <w:t>:</w:t>
      </w:r>
    </w:p>
    <w:p w:rsidR="001F4267" w:rsidRPr="00227266" w:rsidRDefault="00AF6E1B" w:rsidP="00AF6E1B">
      <w:pPr>
        <w:ind w:left="284" w:right="-19"/>
        <w:jc w:val="both"/>
        <w:rPr>
          <w:iCs/>
          <w:noProof/>
          <w:szCs w:val="24"/>
        </w:rPr>
      </w:pPr>
      <w:r w:rsidRPr="00227266">
        <w:rPr>
          <w:iCs/>
          <w:noProof/>
          <w:szCs w:val="24"/>
        </w:rPr>
        <w:t>A.</w:t>
      </w:r>
      <w:r w:rsidR="00AA3A1F" w:rsidRPr="00227266">
        <w:rPr>
          <w:iCs/>
          <w:noProof/>
          <w:szCs w:val="24"/>
        </w:rPr>
        <w:t xml:space="preserve"> 1</w:t>
      </w:r>
      <w:r w:rsidR="008E2494" w:rsidRPr="00227266">
        <w:rPr>
          <w:iCs/>
          <w:noProof/>
          <w:szCs w:val="24"/>
        </w:rPr>
        <w:t>0</w:t>
      </w:r>
      <w:r w:rsidRPr="00227266">
        <w:rPr>
          <w:iCs/>
          <w:noProof/>
          <w:szCs w:val="24"/>
        </w:rPr>
        <w:tab/>
      </w:r>
      <w:r w:rsidR="008E2494" w:rsidRPr="00227266">
        <w:rPr>
          <w:iCs/>
          <w:noProof/>
          <w:szCs w:val="24"/>
        </w:rPr>
        <w:tab/>
      </w:r>
      <w:r w:rsidRPr="00227266">
        <w:rPr>
          <w:iCs/>
          <w:noProof/>
          <w:szCs w:val="24"/>
        </w:rPr>
        <w:t>B.</w:t>
      </w:r>
      <w:r w:rsidR="001F4267" w:rsidRPr="00227266">
        <w:rPr>
          <w:iCs/>
          <w:noProof/>
          <w:szCs w:val="24"/>
        </w:rPr>
        <w:t xml:space="preserve"> </w:t>
      </w:r>
      <w:r w:rsidR="00AA3A1F" w:rsidRPr="00227266">
        <w:rPr>
          <w:iCs/>
          <w:noProof/>
          <w:szCs w:val="24"/>
        </w:rPr>
        <w:t>1</w:t>
      </w:r>
      <w:r w:rsidR="008E2494" w:rsidRPr="00227266">
        <w:rPr>
          <w:iCs/>
          <w:noProof/>
          <w:szCs w:val="24"/>
        </w:rPr>
        <w:t>1</w:t>
      </w:r>
      <w:r w:rsidR="008E2494" w:rsidRPr="00227266">
        <w:rPr>
          <w:iCs/>
          <w:noProof/>
          <w:szCs w:val="24"/>
        </w:rPr>
        <w:tab/>
      </w:r>
      <w:r w:rsidR="008E2494" w:rsidRPr="00227266">
        <w:rPr>
          <w:iCs/>
          <w:noProof/>
          <w:szCs w:val="24"/>
        </w:rPr>
        <w:tab/>
      </w:r>
      <w:r w:rsidR="008E2494" w:rsidRPr="00227266">
        <w:rPr>
          <w:iCs/>
          <w:noProof/>
          <w:szCs w:val="24"/>
          <w:lang w:val="en-US"/>
        </w:rPr>
        <w:tab/>
      </w:r>
      <w:r w:rsidRPr="00227266">
        <w:rPr>
          <w:noProof/>
          <w:szCs w:val="24"/>
        </w:rPr>
        <w:t>C.</w:t>
      </w:r>
      <w:r w:rsidR="001F4267" w:rsidRPr="00227266">
        <w:rPr>
          <w:noProof/>
          <w:szCs w:val="24"/>
        </w:rPr>
        <w:t xml:space="preserve"> </w:t>
      </w:r>
      <w:r w:rsidR="00AA3A1F" w:rsidRPr="00227266">
        <w:rPr>
          <w:iCs/>
          <w:noProof/>
          <w:szCs w:val="24"/>
        </w:rPr>
        <w:t>1</w:t>
      </w:r>
      <w:r w:rsidR="008E2494" w:rsidRPr="00227266">
        <w:rPr>
          <w:iCs/>
          <w:noProof/>
          <w:szCs w:val="24"/>
        </w:rPr>
        <w:t>2</w:t>
      </w:r>
      <w:r w:rsidRPr="00227266">
        <w:rPr>
          <w:noProof/>
          <w:szCs w:val="24"/>
        </w:rPr>
        <w:tab/>
      </w:r>
      <w:r w:rsidR="008E2494" w:rsidRPr="00227266">
        <w:rPr>
          <w:noProof/>
          <w:szCs w:val="24"/>
          <w:lang w:val="en-US"/>
        </w:rPr>
        <w:tab/>
      </w:r>
      <w:r w:rsidR="00AA3A1F" w:rsidRPr="00227266">
        <w:rPr>
          <w:noProof/>
          <w:szCs w:val="24"/>
        </w:rPr>
        <w:tab/>
      </w:r>
      <w:r w:rsidRPr="00227266">
        <w:rPr>
          <w:noProof/>
          <w:szCs w:val="24"/>
        </w:rPr>
        <w:t>D.</w:t>
      </w:r>
      <w:r w:rsidR="001F4267" w:rsidRPr="00227266">
        <w:rPr>
          <w:noProof/>
          <w:szCs w:val="24"/>
        </w:rPr>
        <w:t xml:space="preserve"> </w:t>
      </w:r>
      <w:r w:rsidR="00AA3A1F" w:rsidRPr="00227266">
        <w:rPr>
          <w:iCs/>
          <w:noProof/>
          <w:szCs w:val="24"/>
        </w:rPr>
        <w:t>1</w:t>
      </w:r>
      <w:r w:rsidR="008E2494" w:rsidRPr="00227266">
        <w:rPr>
          <w:iCs/>
          <w:noProof/>
          <w:szCs w:val="24"/>
        </w:rPr>
        <w:t>3</w:t>
      </w:r>
      <w:r w:rsidR="00AA3A1F" w:rsidRPr="00227266">
        <w:rPr>
          <w:iCs/>
          <w:noProof/>
          <w:szCs w:val="24"/>
        </w:rPr>
        <w:t xml:space="preserve"> </w:t>
      </w:r>
    </w:p>
    <w:p w:rsidR="0042775E" w:rsidRPr="00227266" w:rsidRDefault="00D43106" w:rsidP="009D75E1">
      <w:pPr>
        <w:pStyle w:val="123-nd"/>
        <w:numPr>
          <w:ilvl w:val="0"/>
          <w:numId w:val="1"/>
        </w:numPr>
        <w:ind w:right="56"/>
        <w:rPr>
          <w:rFonts w:ascii="Times New Roman" w:hAnsi="Times New Roman"/>
          <w:noProof/>
          <w:sz w:val="24"/>
          <w:szCs w:val="24"/>
          <w:lang w:val="vi-VN"/>
        </w:rPr>
      </w:pPr>
      <w:r w:rsidRPr="00227266">
        <w:rPr>
          <w:rFonts w:ascii="Times New Roman" w:hAnsi="Times New Roman"/>
          <w:noProof/>
          <w:sz w:val="24"/>
          <w:szCs w:val="24"/>
          <w:lang w:val="vi-VN"/>
        </w:rPr>
        <w:t xml:space="preserve">Một vật dao động điều hòa </w:t>
      </w:r>
      <w:r w:rsidR="00472AC3" w:rsidRPr="00227266">
        <w:rPr>
          <w:rFonts w:ascii="Times New Roman" w:hAnsi="Times New Roman"/>
          <w:noProof/>
          <w:sz w:val="24"/>
          <w:szCs w:val="24"/>
          <w:lang w:val="vi-VN"/>
        </w:rPr>
        <w:t xml:space="preserve">theo phương trình </w:t>
      </w:r>
      <m:oMath>
        <m:r>
          <w:rPr>
            <w:rFonts w:ascii="Cambria Math" w:hAnsi="Cambria Math"/>
            <w:noProof/>
            <w:sz w:val="24"/>
            <w:szCs w:val="24"/>
            <w:lang w:val="vi-VN"/>
          </w:rPr>
          <m:t>x=8</m:t>
        </m:r>
        <m:func>
          <m:funcPr>
            <m:ctrlPr>
              <w:rPr>
                <w:rFonts w:ascii="Cambria Math" w:hAnsi="Cambria Math"/>
                <w:noProof/>
                <w:sz w:val="24"/>
                <w:szCs w:val="24"/>
                <w:lang w:val="vi-VN"/>
              </w:rPr>
            </m:ctrlPr>
          </m:funcPr>
          <m:fName>
            <m:r>
              <m:rPr>
                <m:sty m:val="p"/>
              </m:rPr>
              <w:rPr>
                <w:rFonts w:ascii="Cambria Math" w:hAnsi="Cambria Math"/>
                <w:noProof/>
                <w:sz w:val="24"/>
                <w:szCs w:val="24"/>
                <w:lang w:val="vi-VN"/>
              </w:rPr>
              <m:t>cos</m:t>
            </m:r>
          </m:fName>
          <m:e>
            <m:d>
              <m:dPr>
                <m:ctrlPr>
                  <w:rPr>
                    <w:rFonts w:ascii="Cambria Math" w:hAnsi="Cambria Math"/>
                    <w:i/>
                    <w:noProof/>
                    <w:sz w:val="24"/>
                    <w:szCs w:val="24"/>
                    <w:lang w:val="vi-VN"/>
                  </w:rPr>
                </m:ctrlPr>
              </m:dPr>
              <m:e>
                <m:r>
                  <w:rPr>
                    <w:rFonts w:ascii="Cambria Math" w:hAnsi="Cambria Math"/>
                    <w:noProof/>
                    <w:sz w:val="24"/>
                    <w:szCs w:val="24"/>
                    <w:lang w:val="vi-VN"/>
                  </w:rPr>
                  <m:t>4πt+</m:t>
                </m:r>
                <m:f>
                  <m:fPr>
                    <m:ctrlPr>
                      <w:rPr>
                        <w:rFonts w:ascii="Cambria Math" w:hAnsi="Cambria Math"/>
                        <w:i/>
                        <w:noProof/>
                        <w:sz w:val="24"/>
                        <w:szCs w:val="24"/>
                        <w:lang w:val="vi-VN"/>
                      </w:rPr>
                    </m:ctrlPr>
                  </m:fPr>
                  <m:num>
                    <m:r>
                      <w:rPr>
                        <w:rFonts w:ascii="Cambria Math" w:hAnsi="Cambria Math"/>
                        <w:noProof/>
                        <w:sz w:val="24"/>
                        <w:szCs w:val="24"/>
                        <w:lang w:val="vi-VN"/>
                      </w:rPr>
                      <m:t>2π</m:t>
                    </m:r>
                  </m:num>
                  <m:den>
                    <m:r>
                      <w:rPr>
                        <w:rFonts w:ascii="Cambria Math" w:hAnsi="Cambria Math"/>
                        <w:noProof/>
                        <w:sz w:val="24"/>
                        <w:szCs w:val="24"/>
                        <w:lang w:val="vi-VN"/>
                      </w:rPr>
                      <m:t>3</m:t>
                    </m:r>
                  </m:den>
                </m:f>
              </m:e>
            </m:d>
          </m:e>
        </m:func>
        <m:d>
          <m:dPr>
            <m:ctrlPr>
              <w:rPr>
                <w:rFonts w:ascii="Cambria Math" w:hAnsi="Cambria Math"/>
                <w:i/>
                <w:noProof/>
                <w:sz w:val="24"/>
                <w:szCs w:val="24"/>
                <w:lang w:val="vi-VN"/>
              </w:rPr>
            </m:ctrlPr>
          </m:dPr>
          <m:e>
            <m:r>
              <w:rPr>
                <w:rFonts w:ascii="Cambria Math" w:hAnsi="Cambria Math"/>
                <w:noProof/>
                <w:sz w:val="24"/>
                <w:szCs w:val="24"/>
                <w:lang w:val="vi-VN"/>
              </w:rPr>
              <m:t>cm</m:t>
            </m:r>
          </m:e>
        </m:d>
        <m:r>
          <w:rPr>
            <w:rFonts w:ascii="Cambria Math" w:hAnsi="Cambria Math"/>
            <w:noProof/>
            <w:sz w:val="24"/>
            <w:szCs w:val="24"/>
            <w:lang w:val="vi-VN"/>
          </w:rPr>
          <m:t>.</m:t>
        </m:r>
      </m:oMath>
      <w:r w:rsidR="00472AC3" w:rsidRPr="00227266">
        <w:rPr>
          <w:rFonts w:ascii="Times New Roman" w:hAnsi="Times New Roman"/>
          <w:noProof/>
          <w:sz w:val="24"/>
          <w:szCs w:val="24"/>
          <w:lang w:val="vi-VN"/>
        </w:rPr>
        <w:t xml:space="preserve"> Khoảng thời gian ngắn nhất từ lúc t = 0 đến khi vật có li độ </w:t>
      </w:r>
      <m:oMath>
        <m:r>
          <w:rPr>
            <w:rFonts w:ascii="Cambria Math" w:hAnsi="Cambria Math"/>
            <w:noProof/>
            <w:sz w:val="24"/>
            <w:szCs w:val="24"/>
            <w:lang w:val="vi-VN"/>
          </w:rPr>
          <m:t>x=4</m:t>
        </m:r>
        <m:rad>
          <m:radPr>
            <m:degHide m:val="1"/>
            <m:ctrlPr>
              <w:rPr>
                <w:rFonts w:ascii="Cambria Math" w:hAnsi="Cambria Math"/>
                <w:i/>
                <w:noProof/>
                <w:sz w:val="24"/>
                <w:szCs w:val="24"/>
                <w:lang w:val="vi-VN"/>
              </w:rPr>
            </m:ctrlPr>
          </m:radPr>
          <m:deg/>
          <m:e>
            <m:r>
              <w:rPr>
                <w:rFonts w:ascii="Cambria Math" w:hAnsi="Cambria Math"/>
                <w:noProof/>
                <w:sz w:val="24"/>
                <w:szCs w:val="24"/>
                <w:lang w:val="vi-VN"/>
              </w:rPr>
              <m:t>2</m:t>
            </m:r>
          </m:e>
        </m:rad>
        <m:r>
          <w:rPr>
            <w:rFonts w:ascii="Cambria Math" w:hAnsi="Cambria Math"/>
            <w:noProof/>
            <w:sz w:val="24"/>
            <w:szCs w:val="24"/>
            <w:lang w:val="vi-VN"/>
          </w:rPr>
          <m:t xml:space="preserve"> cm</m:t>
        </m:r>
      </m:oMath>
      <w:r w:rsidR="00472AC3" w:rsidRPr="00227266">
        <w:rPr>
          <w:rFonts w:ascii="Times New Roman" w:hAnsi="Times New Roman"/>
          <w:noProof/>
          <w:sz w:val="24"/>
          <w:szCs w:val="24"/>
          <w:lang w:val="vi-VN"/>
        </w:rPr>
        <w:t xml:space="preserve"> là:</w:t>
      </w:r>
    </w:p>
    <w:p w:rsidR="00472AC3" w:rsidRPr="00227266" w:rsidRDefault="00472AC3" w:rsidP="00472AC3">
      <w:pPr>
        <w:pStyle w:val="abc2"/>
        <w:tabs>
          <w:tab w:val="clear" w:pos="2041"/>
          <w:tab w:val="clear" w:pos="3459"/>
          <w:tab w:val="clear" w:pos="4876"/>
        </w:tabs>
        <w:ind w:left="284" w:right="56" w:firstLine="0"/>
        <w:rPr>
          <w:noProof/>
          <w:sz w:val="24"/>
          <w:lang w:val="vi-VN"/>
        </w:rPr>
      </w:pPr>
      <w:r w:rsidRPr="00227266">
        <w:rPr>
          <w:noProof/>
          <w:sz w:val="24"/>
          <w:lang w:val="vi-VN"/>
        </w:rPr>
        <w:t>A. 0</w:t>
      </w:r>
      <w:r w:rsidRPr="00227266">
        <w:rPr>
          <w:noProof/>
          <w:sz w:val="24"/>
        </w:rPr>
        <w:t>,25s</w:t>
      </w:r>
      <w:r w:rsidRPr="00227266">
        <w:rPr>
          <w:noProof/>
          <w:sz w:val="24"/>
          <w:lang w:val="vi-VN"/>
        </w:rPr>
        <w:tab/>
      </w:r>
      <w:r w:rsidRPr="00227266">
        <w:rPr>
          <w:noProof/>
          <w:sz w:val="24"/>
          <w:lang w:val="vi-VN"/>
        </w:rPr>
        <w:tab/>
        <w:t>B. 0</w:t>
      </w:r>
      <w:r w:rsidRPr="00227266">
        <w:rPr>
          <w:noProof/>
          <w:sz w:val="24"/>
        </w:rPr>
        <w:t>,27s</w:t>
      </w:r>
      <w:r w:rsidRPr="00227266">
        <w:rPr>
          <w:noProof/>
          <w:sz w:val="24"/>
          <w:lang w:val="vi-VN"/>
        </w:rPr>
        <w:tab/>
      </w:r>
      <w:r w:rsidRPr="00227266">
        <w:rPr>
          <w:noProof/>
          <w:sz w:val="24"/>
          <w:lang w:val="vi-VN"/>
        </w:rPr>
        <w:tab/>
        <w:t>C. 0</w:t>
      </w:r>
      <w:r w:rsidRPr="00227266">
        <w:rPr>
          <w:noProof/>
          <w:sz w:val="24"/>
        </w:rPr>
        <w:t>,52s</w:t>
      </w:r>
      <w:r w:rsidRPr="00227266">
        <w:rPr>
          <w:noProof/>
          <w:sz w:val="24"/>
          <w:lang w:val="vi-VN"/>
        </w:rPr>
        <w:tab/>
      </w:r>
      <w:r w:rsidRPr="00227266">
        <w:rPr>
          <w:noProof/>
          <w:sz w:val="24"/>
          <w:lang w:val="vi-VN"/>
        </w:rPr>
        <w:tab/>
        <w:t>D. 0</w:t>
      </w:r>
      <w:r w:rsidRPr="00227266">
        <w:rPr>
          <w:noProof/>
          <w:sz w:val="24"/>
        </w:rPr>
        <w:t>,72s</w:t>
      </w:r>
    </w:p>
    <w:p w:rsidR="00874DA3" w:rsidRPr="00227266" w:rsidRDefault="00ED4504" w:rsidP="00874DA3">
      <w:pPr>
        <w:jc w:val="center"/>
        <w:rPr>
          <w:noProof/>
          <w:szCs w:val="24"/>
        </w:rPr>
      </w:pPr>
      <w:r w:rsidRPr="00227266">
        <w:rPr>
          <w:noProof/>
          <w:szCs w:val="24"/>
        </w:rPr>
        <w:t>---------------------</w:t>
      </w:r>
      <w:r w:rsidR="00874DA3" w:rsidRPr="00227266">
        <w:rPr>
          <w:noProof/>
          <w:szCs w:val="24"/>
        </w:rPr>
        <w:t>-----------Hết---</w:t>
      </w:r>
      <w:r w:rsidRPr="00227266">
        <w:rPr>
          <w:noProof/>
          <w:szCs w:val="24"/>
        </w:rPr>
        <w:t>-----------------------------</w:t>
      </w:r>
    </w:p>
    <w:p w:rsidR="00874DA3" w:rsidRPr="00227266" w:rsidRDefault="00874DA3" w:rsidP="007D533B">
      <w:pPr>
        <w:jc w:val="both"/>
        <w:rPr>
          <w:noProof/>
          <w:szCs w:val="24"/>
        </w:rPr>
      </w:pPr>
      <w:r w:rsidRPr="00227266">
        <w:rPr>
          <w:noProof/>
          <w:szCs w:val="24"/>
        </w:rPr>
        <w:t>Họ và tên học sinh:…………………………</w:t>
      </w:r>
      <w:r w:rsidR="00ED4504" w:rsidRPr="00227266">
        <w:rPr>
          <w:noProof/>
          <w:szCs w:val="24"/>
        </w:rPr>
        <w:t>..</w:t>
      </w:r>
      <w:r w:rsidRPr="00227266">
        <w:rPr>
          <w:noProof/>
          <w:szCs w:val="24"/>
        </w:rPr>
        <w:t>………</w:t>
      </w:r>
      <w:r w:rsidR="00ED4504" w:rsidRPr="00227266">
        <w:rPr>
          <w:noProof/>
          <w:szCs w:val="24"/>
        </w:rPr>
        <w:t>…</w:t>
      </w:r>
      <w:r w:rsidRPr="00227266">
        <w:rPr>
          <w:noProof/>
          <w:szCs w:val="24"/>
        </w:rPr>
        <w:t>..Số báo danh:…</w:t>
      </w:r>
      <w:r w:rsidR="00ED4504" w:rsidRPr="00227266">
        <w:rPr>
          <w:noProof/>
          <w:szCs w:val="24"/>
        </w:rPr>
        <w:t>....</w:t>
      </w:r>
      <w:r w:rsidRPr="00227266">
        <w:rPr>
          <w:noProof/>
          <w:szCs w:val="24"/>
        </w:rPr>
        <w:t>….</w:t>
      </w:r>
    </w:p>
    <w:p w:rsidR="00874DA3" w:rsidRPr="00227266" w:rsidRDefault="00874DA3" w:rsidP="007D533B">
      <w:pPr>
        <w:jc w:val="both"/>
        <w:rPr>
          <w:i/>
          <w:noProof/>
          <w:szCs w:val="24"/>
        </w:rPr>
      </w:pPr>
      <w:r w:rsidRPr="00227266">
        <w:rPr>
          <w:i/>
          <w:noProof/>
          <w:szCs w:val="24"/>
        </w:rPr>
        <w:t>Học sinh không được sử dụng tài liệu. Giám thị không được giải thích gì thêm.</w:t>
      </w:r>
    </w:p>
    <w:sectPr w:rsidR="00874DA3" w:rsidRPr="00227266" w:rsidSect="007D533B">
      <w:footerReference w:type="default" r:id="rId36"/>
      <w:pgSz w:w="11906" w:h="16838"/>
      <w:pgMar w:top="1134" w:right="1247"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946" w:rsidRDefault="00DD1946" w:rsidP="005A1179">
      <w:r>
        <w:separator/>
      </w:r>
    </w:p>
  </w:endnote>
  <w:endnote w:type="continuationSeparator" w:id="0">
    <w:p w:rsidR="00DD1946" w:rsidRDefault="00DD1946" w:rsidP="005A11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63719"/>
      <w:docPartObj>
        <w:docPartGallery w:val="Page Numbers (Bottom of Page)"/>
        <w:docPartUnique/>
      </w:docPartObj>
    </w:sdtPr>
    <w:sdtEndPr/>
    <w:sdtContent>
      <w:p w:rsidR="005A1179" w:rsidRDefault="001D01D7">
        <w:pPr>
          <w:pStyle w:val="Footer"/>
          <w:jc w:val="center"/>
        </w:pPr>
        <w:r>
          <w:fldChar w:fldCharType="begin"/>
        </w:r>
        <w:r>
          <w:instrText xml:space="preserve"> PAGE   \* MERGEFORMAT </w:instrText>
        </w:r>
        <w:r>
          <w:fldChar w:fldCharType="separate"/>
        </w:r>
        <w:r w:rsidR="000D7ED2">
          <w:rPr>
            <w:noProof/>
          </w:rPr>
          <w:t>1</w:t>
        </w:r>
        <w:r>
          <w:rPr>
            <w:noProof/>
          </w:rPr>
          <w:fldChar w:fldCharType="end"/>
        </w:r>
      </w:p>
    </w:sdtContent>
  </w:sdt>
  <w:p w:rsidR="005A1179" w:rsidRDefault="005A11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946" w:rsidRDefault="00DD1946" w:rsidP="005A1179">
      <w:r>
        <w:separator/>
      </w:r>
    </w:p>
  </w:footnote>
  <w:footnote w:type="continuationSeparator" w:id="0">
    <w:p w:rsidR="00DD1946" w:rsidRDefault="00DD1946" w:rsidP="005A11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E1A9E"/>
    <w:multiLevelType w:val="hybridMultilevel"/>
    <w:tmpl w:val="3294C7F8"/>
    <w:lvl w:ilvl="0" w:tplc="042A000F">
      <w:start w:val="1"/>
      <w:numFmt w:val="decimal"/>
      <w:lvlText w:val="%1."/>
      <w:lvlJc w:val="left"/>
      <w:pPr>
        <w:ind w:left="180" w:hanging="360"/>
      </w:pPr>
    </w:lvl>
    <w:lvl w:ilvl="1" w:tplc="042A0019" w:tentative="1">
      <w:start w:val="1"/>
      <w:numFmt w:val="lowerLetter"/>
      <w:lvlText w:val="%2."/>
      <w:lvlJc w:val="left"/>
      <w:pPr>
        <w:ind w:left="900" w:hanging="360"/>
      </w:pPr>
    </w:lvl>
    <w:lvl w:ilvl="2" w:tplc="042A001B" w:tentative="1">
      <w:start w:val="1"/>
      <w:numFmt w:val="lowerRoman"/>
      <w:lvlText w:val="%3."/>
      <w:lvlJc w:val="right"/>
      <w:pPr>
        <w:ind w:left="1620" w:hanging="180"/>
      </w:pPr>
    </w:lvl>
    <w:lvl w:ilvl="3" w:tplc="042A000F" w:tentative="1">
      <w:start w:val="1"/>
      <w:numFmt w:val="decimal"/>
      <w:lvlText w:val="%4."/>
      <w:lvlJc w:val="left"/>
      <w:pPr>
        <w:ind w:left="2340" w:hanging="360"/>
      </w:pPr>
    </w:lvl>
    <w:lvl w:ilvl="4" w:tplc="042A0019" w:tentative="1">
      <w:start w:val="1"/>
      <w:numFmt w:val="lowerLetter"/>
      <w:lvlText w:val="%5."/>
      <w:lvlJc w:val="left"/>
      <w:pPr>
        <w:ind w:left="3060" w:hanging="360"/>
      </w:pPr>
    </w:lvl>
    <w:lvl w:ilvl="5" w:tplc="042A001B" w:tentative="1">
      <w:start w:val="1"/>
      <w:numFmt w:val="lowerRoman"/>
      <w:lvlText w:val="%6."/>
      <w:lvlJc w:val="right"/>
      <w:pPr>
        <w:ind w:left="3780" w:hanging="180"/>
      </w:pPr>
    </w:lvl>
    <w:lvl w:ilvl="6" w:tplc="042A000F" w:tentative="1">
      <w:start w:val="1"/>
      <w:numFmt w:val="decimal"/>
      <w:lvlText w:val="%7."/>
      <w:lvlJc w:val="left"/>
      <w:pPr>
        <w:ind w:left="4500" w:hanging="360"/>
      </w:pPr>
    </w:lvl>
    <w:lvl w:ilvl="7" w:tplc="042A0019" w:tentative="1">
      <w:start w:val="1"/>
      <w:numFmt w:val="lowerLetter"/>
      <w:lvlText w:val="%8."/>
      <w:lvlJc w:val="left"/>
      <w:pPr>
        <w:ind w:left="5220" w:hanging="360"/>
      </w:pPr>
    </w:lvl>
    <w:lvl w:ilvl="8" w:tplc="042A001B" w:tentative="1">
      <w:start w:val="1"/>
      <w:numFmt w:val="lowerRoman"/>
      <w:lvlText w:val="%9."/>
      <w:lvlJc w:val="right"/>
      <w:pPr>
        <w:ind w:left="5940" w:hanging="180"/>
      </w:pPr>
    </w:lvl>
  </w:abstractNum>
  <w:abstractNum w:abstractNumId="1">
    <w:nsid w:val="15A75CFD"/>
    <w:multiLevelType w:val="hybridMultilevel"/>
    <w:tmpl w:val="EF12197E"/>
    <w:lvl w:ilvl="0" w:tplc="042A000F">
      <w:start w:val="1"/>
      <w:numFmt w:val="decimal"/>
      <w:lvlText w:val="%1."/>
      <w:lvlJc w:val="left"/>
      <w:pPr>
        <w:ind w:left="180" w:hanging="360"/>
      </w:pPr>
    </w:lvl>
    <w:lvl w:ilvl="1" w:tplc="042A0019" w:tentative="1">
      <w:start w:val="1"/>
      <w:numFmt w:val="lowerLetter"/>
      <w:lvlText w:val="%2."/>
      <w:lvlJc w:val="left"/>
      <w:pPr>
        <w:ind w:left="900" w:hanging="360"/>
      </w:pPr>
    </w:lvl>
    <w:lvl w:ilvl="2" w:tplc="042A001B" w:tentative="1">
      <w:start w:val="1"/>
      <w:numFmt w:val="lowerRoman"/>
      <w:lvlText w:val="%3."/>
      <w:lvlJc w:val="right"/>
      <w:pPr>
        <w:ind w:left="1620" w:hanging="180"/>
      </w:pPr>
    </w:lvl>
    <w:lvl w:ilvl="3" w:tplc="042A000F" w:tentative="1">
      <w:start w:val="1"/>
      <w:numFmt w:val="decimal"/>
      <w:lvlText w:val="%4."/>
      <w:lvlJc w:val="left"/>
      <w:pPr>
        <w:ind w:left="2340" w:hanging="360"/>
      </w:pPr>
    </w:lvl>
    <w:lvl w:ilvl="4" w:tplc="042A0019" w:tentative="1">
      <w:start w:val="1"/>
      <w:numFmt w:val="lowerLetter"/>
      <w:lvlText w:val="%5."/>
      <w:lvlJc w:val="left"/>
      <w:pPr>
        <w:ind w:left="3060" w:hanging="360"/>
      </w:pPr>
    </w:lvl>
    <w:lvl w:ilvl="5" w:tplc="042A001B" w:tentative="1">
      <w:start w:val="1"/>
      <w:numFmt w:val="lowerRoman"/>
      <w:lvlText w:val="%6."/>
      <w:lvlJc w:val="right"/>
      <w:pPr>
        <w:ind w:left="3780" w:hanging="180"/>
      </w:pPr>
    </w:lvl>
    <w:lvl w:ilvl="6" w:tplc="042A000F" w:tentative="1">
      <w:start w:val="1"/>
      <w:numFmt w:val="decimal"/>
      <w:lvlText w:val="%7."/>
      <w:lvlJc w:val="left"/>
      <w:pPr>
        <w:ind w:left="4500" w:hanging="360"/>
      </w:pPr>
    </w:lvl>
    <w:lvl w:ilvl="7" w:tplc="042A0019" w:tentative="1">
      <w:start w:val="1"/>
      <w:numFmt w:val="lowerLetter"/>
      <w:lvlText w:val="%8."/>
      <w:lvlJc w:val="left"/>
      <w:pPr>
        <w:ind w:left="5220" w:hanging="360"/>
      </w:pPr>
    </w:lvl>
    <w:lvl w:ilvl="8" w:tplc="042A001B" w:tentative="1">
      <w:start w:val="1"/>
      <w:numFmt w:val="lowerRoman"/>
      <w:lvlText w:val="%9."/>
      <w:lvlJc w:val="right"/>
      <w:pPr>
        <w:ind w:left="5940" w:hanging="180"/>
      </w:pPr>
    </w:lvl>
  </w:abstractNum>
  <w:abstractNum w:abstractNumId="2">
    <w:nsid w:val="26473BC0"/>
    <w:multiLevelType w:val="hybridMultilevel"/>
    <w:tmpl w:val="79007996"/>
    <w:lvl w:ilvl="0" w:tplc="042A000F">
      <w:start w:val="1"/>
      <w:numFmt w:val="decimal"/>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3F281F15"/>
    <w:multiLevelType w:val="hybridMultilevel"/>
    <w:tmpl w:val="A2C85DC8"/>
    <w:lvl w:ilvl="0" w:tplc="042A000F">
      <w:start w:val="1"/>
      <w:numFmt w:val="decimal"/>
      <w:lvlText w:val="%1."/>
      <w:lvlJc w:val="left"/>
      <w:pPr>
        <w:ind w:left="180" w:hanging="360"/>
      </w:pPr>
    </w:lvl>
    <w:lvl w:ilvl="1" w:tplc="042A0019" w:tentative="1">
      <w:start w:val="1"/>
      <w:numFmt w:val="lowerLetter"/>
      <w:lvlText w:val="%2."/>
      <w:lvlJc w:val="left"/>
      <w:pPr>
        <w:ind w:left="900" w:hanging="360"/>
      </w:pPr>
    </w:lvl>
    <w:lvl w:ilvl="2" w:tplc="042A001B" w:tentative="1">
      <w:start w:val="1"/>
      <w:numFmt w:val="lowerRoman"/>
      <w:lvlText w:val="%3."/>
      <w:lvlJc w:val="right"/>
      <w:pPr>
        <w:ind w:left="1620" w:hanging="180"/>
      </w:pPr>
    </w:lvl>
    <w:lvl w:ilvl="3" w:tplc="042A000F" w:tentative="1">
      <w:start w:val="1"/>
      <w:numFmt w:val="decimal"/>
      <w:lvlText w:val="%4."/>
      <w:lvlJc w:val="left"/>
      <w:pPr>
        <w:ind w:left="2340" w:hanging="360"/>
      </w:pPr>
    </w:lvl>
    <w:lvl w:ilvl="4" w:tplc="042A0019" w:tentative="1">
      <w:start w:val="1"/>
      <w:numFmt w:val="lowerLetter"/>
      <w:lvlText w:val="%5."/>
      <w:lvlJc w:val="left"/>
      <w:pPr>
        <w:ind w:left="3060" w:hanging="360"/>
      </w:pPr>
    </w:lvl>
    <w:lvl w:ilvl="5" w:tplc="042A001B" w:tentative="1">
      <w:start w:val="1"/>
      <w:numFmt w:val="lowerRoman"/>
      <w:lvlText w:val="%6."/>
      <w:lvlJc w:val="right"/>
      <w:pPr>
        <w:ind w:left="3780" w:hanging="180"/>
      </w:pPr>
    </w:lvl>
    <w:lvl w:ilvl="6" w:tplc="042A000F" w:tentative="1">
      <w:start w:val="1"/>
      <w:numFmt w:val="decimal"/>
      <w:lvlText w:val="%7."/>
      <w:lvlJc w:val="left"/>
      <w:pPr>
        <w:ind w:left="4500" w:hanging="360"/>
      </w:pPr>
    </w:lvl>
    <w:lvl w:ilvl="7" w:tplc="042A0019" w:tentative="1">
      <w:start w:val="1"/>
      <w:numFmt w:val="lowerLetter"/>
      <w:lvlText w:val="%8."/>
      <w:lvlJc w:val="left"/>
      <w:pPr>
        <w:ind w:left="5220" w:hanging="360"/>
      </w:pPr>
    </w:lvl>
    <w:lvl w:ilvl="8" w:tplc="042A001B" w:tentative="1">
      <w:start w:val="1"/>
      <w:numFmt w:val="lowerRoman"/>
      <w:lvlText w:val="%9."/>
      <w:lvlJc w:val="right"/>
      <w:pPr>
        <w:ind w:left="5940" w:hanging="180"/>
      </w:pPr>
    </w:lvl>
  </w:abstractNum>
  <w:abstractNum w:abstractNumId="4">
    <w:nsid w:val="53176846"/>
    <w:multiLevelType w:val="hybridMultilevel"/>
    <w:tmpl w:val="20AEF83C"/>
    <w:lvl w:ilvl="0" w:tplc="374E1126">
      <w:start w:val="3"/>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Times New Roman" w:hAnsi="Times New Roman" w:hint="default"/>
      </w:rPr>
    </w:lvl>
    <w:lvl w:ilvl="3" w:tplc="04090001" w:tentative="1">
      <w:start w:val="1"/>
      <w:numFmt w:val="bullet"/>
      <w:lvlText w:val=""/>
      <w:lvlJc w:val="left"/>
      <w:pPr>
        <w:tabs>
          <w:tab w:val="num" w:pos="3240"/>
        </w:tabs>
        <w:ind w:left="3240" w:hanging="360"/>
      </w:pPr>
      <w:rPr>
        <w:rFonts w:ascii="Times New Roman" w:hAnsi="Times New Roman"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Times New Roman" w:hAnsi="Times New Roman" w:hint="default"/>
      </w:rPr>
    </w:lvl>
    <w:lvl w:ilvl="6" w:tplc="04090001" w:tentative="1">
      <w:start w:val="1"/>
      <w:numFmt w:val="bullet"/>
      <w:lvlText w:val=""/>
      <w:lvlJc w:val="left"/>
      <w:pPr>
        <w:tabs>
          <w:tab w:val="num" w:pos="5400"/>
        </w:tabs>
        <w:ind w:left="5400" w:hanging="360"/>
      </w:pPr>
      <w:rPr>
        <w:rFonts w:ascii="Times New Roman" w:hAnsi="Times New Roman"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Times New Roman" w:hAnsi="Times New Roman" w:hint="default"/>
      </w:rPr>
    </w:lvl>
  </w:abstractNum>
  <w:abstractNum w:abstractNumId="5">
    <w:nsid w:val="54EA6BBC"/>
    <w:multiLevelType w:val="hybridMultilevel"/>
    <w:tmpl w:val="496064AC"/>
    <w:lvl w:ilvl="0" w:tplc="A5AC2A5C">
      <w:start w:val="1"/>
      <w:numFmt w:val="bullet"/>
      <w:pStyle w:val="Bulettron"/>
      <w:lvlText w:val=""/>
      <w:lvlJc w:val="left"/>
      <w:pPr>
        <w:tabs>
          <w:tab w:val="num" w:pos="1145"/>
        </w:tabs>
        <w:ind w:left="1145" w:hanging="360"/>
      </w:pPr>
      <w:rPr>
        <w:rFonts w:ascii="Times New Roman" w:hAnsi="Times New Roman" w:hint="default"/>
      </w:rPr>
    </w:lvl>
    <w:lvl w:ilvl="1" w:tplc="04090003" w:tentative="1">
      <w:start w:val="1"/>
      <w:numFmt w:val="bullet"/>
      <w:lvlText w:val="o"/>
      <w:lvlJc w:val="left"/>
      <w:pPr>
        <w:tabs>
          <w:tab w:val="num" w:pos="1865"/>
        </w:tabs>
        <w:ind w:left="1865" w:hanging="360"/>
      </w:pPr>
      <w:rPr>
        <w:rFonts w:ascii="Courier New" w:hAnsi="Courier New" w:hint="default"/>
      </w:rPr>
    </w:lvl>
    <w:lvl w:ilvl="2" w:tplc="04090005" w:tentative="1">
      <w:start w:val="1"/>
      <w:numFmt w:val="bullet"/>
      <w:lvlText w:val=""/>
      <w:lvlJc w:val="left"/>
      <w:pPr>
        <w:tabs>
          <w:tab w:val="num" w:pos="2585"/>
        </w:tabs>
        <w:ind w:left="2585" w:hanging="360"/>
      </w:pPr>
      <w:rPr>
        <w:rFonts w:ascii="Times New Roman" w:hAnsi="Times New Roman" w:hint="default"/>
      </w:rPr>
    </w:lvl>
    <w:lvl w:ilvl="3" w:tplc="04090001" w:tentative="1">
      <w:start w:val="1"/>
      <w:numFmt w:val="bullet"/>
      <w:lvlText w:val=""/>
      <w:lvlJc w:val="left"/>
      <w:pPr>
        <w:tabs>
          <w:tab w:val="num" w:pos="3305"/>
        </w:tabs>
        <w:ind w:left="3305" w:hanging="360"/>
      </w:pPr>
      <w:rPr>
        <w:rFonts w:ascii="Times New Roman" w:hAnsi="Times New Roman" w:hint="default"/>
      </w:rPr>
    </w:lvl>
    <w:lvl w:ilvl="4" w:tplc="04090003" w:tentative="1">
      <w:start w:val="1"/>
      <w:numFmt w:val="bullet"/>
      <w:lvlText w:val="o"/>
      <w:lvlJc w:val="left"/>
      <w:pPr>
        <w:tabs>
          <w:tab w:val="num" w:pos="4025"/>
        </w:tabs>
        <w:ind w:left="4025" w:hanging="360"/>
      </w:pPr>
      <w:rPr>
        <w:rFonts w:ascii="Courier New" w:hAnsi="Courier New" w:hint="default"/>
      </w:rPr>
    </w:lvl>
    <w:lvl w:ilvl="5" w:tplc="04090005" w:tentative="1">
      <w:start w:val="1"/>
      <w:numFmt w:val="bullet"/>
      <w:lvlText w:val=""/>
      <w:lvlJc w:val="left"/>
      <w:pPr>
        <w:tabs>
          <w:tab w:val="num" w:pos="4745"/>
        </w:tabs>
        <w:ind w:left="4745" w:hanging="360"/>
      </w:pPr>
      <w:rPr>
        <w:rFonts w:ascii="Times New Roman" w:hAnsi="Times New Roman" w:hint="default"/>
      </w:rPr>
    </w:lvl>
    <w:lvl w:ilvl="6" w:tplc="04090001" w:tentative="1">
      <w:start w:val="1"/>
      <w:numFmt w:val="bullet"/>
      <w:lvlText w:val=""/>
      <w:lvlJc w:val="left"/>
      <w:pPr>
        <w:tabs>
          <w:tab w:val="num" w:pos="5465"/>
        </w:tabs>
        <w:ind w:left="5465" w:hanging="360"/>
      </w:pPr>
      <w:rPr>
        <w:rFonts w:ascii="Times New Roman" w:hAnsi="Times New Roman" w:hint="default"/>
      </w:rPr>
    </w:lvl>
    <w:lvl w:ilvl="7" w:tplc="04090003" w:tentative="1">
      <w:start w:val="1"/>
      <w:numFmt w:val="bullet"/>
      <w:lvlText w:val="o"/>
      <w:lvlJc w:val="left"/>
      <w:pPr>
        <w:tabs>
          <w:tab w:val="num" w:pos="6185"/>
        </w:tabs>
        <w:ind w:left="6185" w:hanging="360"/>
      </w:pPr>
      <w:rPr>
        <w:rFonts w:ascii="Courier New" w:hAnsi="Courier New" w:hint="default"/>
      </w:rPr>
    </w:lvl>
    <w:lvl w:ilvl="8" w:tplc="04090005" w:tentative="1">
      <w:start w:val="1"/>
      <w:numFmt w:val="bullet"/>
      <w:lvlText w:val=""/>
      <w:lvlJc w:val="left"/>
      <w:pPr>
        <w:tabs>
          <w:tab w:val="num" w:pos="6905"/>
        </w:tabs>
        <w:ind w:left="6905" w:hanging="360"/>
      </w:pPr>
      <w:rPr>
        <w:rFonts w:ascii="Times New Roman" w:hAnsi="Times New Roman" w:hint="default"/>
      </w:rPr>
    </w:lvl>
  </w:abstractNum>
  <w:abstractNum w:abstractNumId="6">
    <w:nsid w:val="78147626"/>
    <w:multiLevelType w:val="hybridMultilevel"/>
    <w:tmpl w:val="542474AC"/>
    <w:lvl w:ilvl="0" w:tplc="6BC4BF78">
      <w:start w:val="1"/>
      <w:numFmt w:val="decimal"/>
      <w:lvlText w:val="%1."/>
      <w:lvlJc w:val="left"/>
      <w:pPr>
        <w:ind w:left="360" w:hanging="360"/>
      </w:pPr>
      <w:rPr>
        <w:i w:val="0"/>
      </w:rPr>
    </w:lvl>
    <w:lvl w:ilvl="1" w:tplc="042A0019" w:tentative="1">
      <w:start w:val="1"/>
      <w:numFmt w:val="lowerLetter"/>
      <w:lvlText w:val="%2."/>
      <w:lvlJc w:val="left"/>
      <w:pPr>
        <w:ind w:left="900" w:hanging="360"/>
      </w:pPr>
    </w:lvl>
    <w:lvl w:ilvl="2" w:tplc="042A001B" w:tentative="1">
      <w:start w:val="1"/>
      <w:numFmt w:val="lowerRoman"/>
      <w:lvlText w:val="%3."/>
      <w:lvlJc w:val="right"/>
      <w:pPr>
        <w:ind w:left="1620" w:hanging="180"/>
      </w:pPr>
    </w:lvl>
    <w:lvl w:ilvl="3" w:tplc="042A000F" w:tentative="1">
      <w:start w:val="1"/>
      <w:numFmt w:val="decimal"/>
      <w:lvlText w:val="%4."/>
      <w:lvlJc w:val="left"/>
      <w:pPr>
        <w:ind w:left="2340" w:hanging="360"/>
      </w:pPr>
    </w:lvl>
    <w:lvl w:ilvl="4" w:tplc="042A0019" w:tentative="1">
      <w:start w:val="1"/>
      <w:numFmt w:val="lowerLetter"/>
      <w:lvlText w:val="%5."/>
      <w:lvlJc w:val="left"/>
      <w:pPr>
        <w:ind w:left="3060" w:hanging="360"/>
      </w:pPr>
    </w:lvl>
    <w:lvl w:ilvl="5" w:tplc="042A001B" w:tentative="1">
      <w:start w:val="1"/>
      <w:numFmt w:val="lowerRoman"/>
      <w:lvlText w:val="%6."/>
      <w:lvlJc w:val="right"/>
      <w:pPr>
        <w:ind w:left="3780" w:hanging="180"/>
      </w:pPr>
    </w:lvl>
    <w:lvl w:ilvl="6" w:tplc="042A000F" w:tentative="1">
      <w:start w:val="1"/>
      <w:numFmt w:val="decimal"/>
      <w:lvlText w:val="%7."/>
      <w:lvlJc w:val="left"/>
      <w:pPr>
        <w:ind w:left="4500" w:hanging="360"/>
      </w:pPr>
    </w:lvl>
    <w:lvl w:ilvl="7" w:tplc="042A0019" w:tentative="1">
      <w:start w:val="1"/>
      <w:numFmt w:val="lowerLetter"/>
      <w:lvlText w:val="%8."/>
      <w:lvlJc w:val="left"/>
      <w:pPr>
        <w:ind w:left="5220" w:hanging="360"/>
      </w:pPr>
    </w:lvl>
    <w:lvl w:ilvl="8" w:tplc="042A001B" w:tentative="1">
      <w:start w:val="1"/>
      <w:numFmt w:val="lowerRoman"/>
      <w:lvlText w:val="%9."/>
      <w:lvlJc w:val="right"/>
      <w:pPr>
        <w:ind w:left="5940" w:hanging="180"/>
      </w:pPr>
    </w:lvl>
  </w:abstractNum>
  <w:num w:numId="1">
    <w:abstractNumId w:val="6"/>
  </w:num>
  <w:num w:numId="2">
    <w:abstractNumId w:val="2"/>
  </w:num>
  <w:num w:numId="3">
    <w:abstractNumId w:val="5"/>
  </w:num>
  <w:num w:numId="4">
    <w:abstractNumId w:val="0"/>
  </w:num>
  <w:num w:numId="5">
    <w:abstractNumId w:val="1"/>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C66DF"/>
    <w:rsid w:val="000023D3"/>
    <w:rsid w:val="00004281"/>
    <w:rsid w:val="00004AB1"/>
    <w:rsid w:val="00004F94"/>
    <w:rsid w:val="000069A8"/>
    <w:rsid w:val="000075FA"/>
    <w:rsid w:val="00011E4E"/>
    <w:rsid w:val="000142B9"/>
    <w:rsid w:val="00014DE4"/>
    <w:rsid w:val="00015103"/>
    <w:rsid w:val="00015C44"/>
    <w:rsid w:val="00016121"/>
    <w:rsid w:val="00016ECC"/>
    <w:rsid w:val="0002033D"/>
    <w:rsid w:val="00020621"/>
    <w:rsid w:val="000215DE"/>
    <w:rsid w:val="00022AF0"/>
    <w:rsid w:val="0002328A"/>
    <w:rsid w:val="00026CFF"/>
    <w:rsid w:val="00030FC5"/>
    <w:rsid w:val="00033D4B"/>
    <w:rsid w:val="00036C56"/>
    <w:rsid w:val="00037B2C"/>
    <w:rsid w:val="00040466"/>
    <w:rsid w:val="00041070"/>
    <w:rsid w:val="000416CA"/>
    <w:rsid w:val="0004194C"/>
    <w:rsid w:val="00042ECA"/>
    <w:rsid w:val="00042F90"/>
    <w:rsid w:val="00044F05"/>
    <w:rsid w:val="000476E2"/>
    <w:rsid w:val="000478E6"/>
    <w:rsid w:val="0005026D"/>
    <w:rsid w:val="000504E0"/>
    <w:rsid w:val="00050E20"/>
    <w:rsid w:val="00050EB1"/>
    <w:rsid w:val="00052BF1"/>
    <w:rsid w:val="0005367C"/>
    <w:rsid w:val="000536BB"/>
    <w:rsid w:val="0005381D"/>
    <w:rsid w:val="000557B0"/>
    <w:rsid w:val="00055AF9"/>
    <w:rsid w:val="00057639"/>
    <w:rsid w:val="00060220"/>
    <w:rsid w:val="000615EF"/>
    <w:rsid w:val="00061CA4"/>
    <w:rsid w:val="00064258"/>
    <w:rsid w:val="000672B0"/>
    <w:rsid w:val="00067E20"/>
    <w:rsid w:val="00071F94"/>
    <w:rsid w:val="00072228"/>
    <w:rsid w:val="00074C50"/>
    <w:rsid w:val="000761BE"/>
    <w:rsid w:val="000762A4"/>
    <w:rsid w:val="00077465"/>
    <w:rsid w:val="00077539"/>
    <w:rsid w:val="000804D4"/>
    <w:rsid w:val="00080903"/>
    <w:rsid w:val="000817E0"/>
    <w:rsid w:val="000833A8"/>
    <w:rsid w:val="00083469"/>
    <w:rsid w:val="00083DE4"/>
    <w:rsid w:val="00084638"/>
    <w:rsid w:val="00084B61"/>
    <w:rsid w:val="00085AA4"/>
    <w:rsid w:val="00085BB8"/>
    <w:rsid w:val="00085C4C"/>
    <w:rsid w:val="0009098B"/>
    <w:rsid w:val="00093740"/>
    <w:rsid w:val="00094D2E"/>
    <w:rsid w:val="00094EE5"/>
    <w:rsid w:val="00094EF9"/>
    <w:rsid w:val="000959AC"/>
    <w:rsid w:val="000961F6"/>
    <w:rsid w:val="00096986"/>
    <w:rsid w:val="0009794F"/>
    <w:rsid w:val="000A0B1B"/>
    <w:rsid w:val="000A1568"/>
    <w:rsid w:val="000A25F2"/>
    <w:rsid w:val="000A3C08"/>
    <w:rsid w:val="000A3F3B"/>
    <w:rsid w:val="000B13F0"/>
    <w:rsid w:val="000B1C74"/>
    <w:rsid w:val="000B27D1"/>
    <w:rsid w:val="000B2D8C"/>
    <w:rsid w:val="000C19DD"/>
    <w:rsid w:val="000C2E53"/>
    <w:rsid w:val="000C38F0"/>
    <w:rsid w:val="000C3933"/>
    <w:rsid w:val="000C4843"/>
    <w:rsid w:val="000C4C1C"/>
    <w:rsid w:val="000C6109"/>
    <w:rsid w:val="000C72E5"/>
    <w:rsid w:val="000C78B2"/>
    <w:rsid w:val="000C7BB6"/>
    <w:rsid w:val="000D0FA2"/>
    <w:rsid w:val="000D7ED2"/>
    <w:rsid w:val="000E0BCD"/>
    <w:rsid w:val="000E1EFE"/>
    <w:rsid w:val="000E2D9E"/>
    <w:rsid w:val="000E6BDF"/>
    <w:rsid w:val="000F1452"/>
    <w:rsid w:val="000F19CE"/>
    <w:rsid w:val="000F1CD1"/>
    <w:rsid w:val="000F2415"/>
    <w:rsid w:val="000F2868"/>
    <w:rsid w:val="000F2C1C"/>
    <w:rsid w:val="000F41EA"/>
    <w:rsid w:val="000F571B"/>
    <w:rsid w:val="000F5ACF"/>
    <w:rsid w:val="000F5BCE"/>
    <w:rsid w:val="000F7725"/>
    <w:rsid w:val="000F7A51"/>
    <w:rsid w:val="00100327"/>
    <w:rsid w:val="001003B6"/>
    <w:rsid w:val="001005A1"/>
    <w:rsid w:val="00101088"/>
    <w:rsid w:val="00101CFE"/>
    <w:rsid w:val="00103026"/>
    <w:rsid w:val="0010339F"/>
    <w:rsid w:val="00103465"/>
    <w:rsid w:val="00104A85"/>
    <w:rsid w:val="001061F6"/>
    <w:rsid w:val="00106526"/>
    <w:rsid w:val="00110DC1"/>
    <w:rsid w:val="00111C12"/>
    <w:rsid w:val="00114F6E"/>
    <w:rsid w:val="001151FB"/>
    <w:rsid w:val="0011733A"/>
    <w:rsid w:val="00117D1C"/>
    <w:rsid w:val="001202FB"/>
    <w:rsid w:val="00121369"/>
    <w:rsid w:val="0012184E"/>
    <w:rsid w:val="0012433D"/>
    <w:rsid w:val="001255DF"/>
    <w:rsid w:val="00126D89"/>
    <w:rsid w:val="00130A44"/>
    <w:rsid w:val="001312D0"/>
    <w:rsid w:val="001319F5"/>
    <w:rsid w:val="0013245E"/>
    <w:rsid w:val="001325FE"/>
    <w:rsid w:val="00132DDD"/>
    <w:rsid w:val="00133962"/>
    <w:rsid w:val="001353B7"/>
    <w:rsid w:val="001361DC"/>
    <w:rsid w:val="001373CF"/>
    <w:rsid w:val="00137B0C"/>
    <w:rsid w:val="00137E83"/>
    <w:rsid w:val="00140F17"/>
    <w:rsid w:val="00141636"/>
    <w:rsid w:val="00141822"/>
    <w:rsid w:val="00141CF7"/>
    <w:rsid w:val="001431FB"/>
    <w:rsid w:val="00143A6A"/>
    <w:rsid w:val="00145732"/>
    <w:rsid w:val="00146387"/>
    <w:rsid w:val="00146F9D"/>
    <w:rsid w:val="00150294"/>
    <w:rsid w:val="00150547"/>
    <w:rsid w:val="00150EB9"/>
    <w:rsid w:val="0015224B"/>
    <w:rsid w:val="00152646"/>
    <w:rsid w:val="0015333B"/>
    <w:rsid w:val="00153CA9"/>
    <w:rsid w:val="001547D4"/>
    <w:rsid w:val="00155FD1"/>
    <w:rsid w:val="0015627F"/>
    <w:rsid w:val="0015691D"/>
    <w:rsid w:val="001610F1"/>
    <w:rsid w:val="001618A4"/>
    <w:rsid w:val="00162FF5"/>
    <w:rsid w:val="001637EB"/>
    <w:rsid w:val="00163EF4"/>
    <w:rsid w:val="00171836"/>
    <w:rsid w:val="00171DD3"/>
    <w:rsid w:val="001725F6"/>
    <w:rsid w:val="001736FE"/>
    <w:rsid w:val="001740B0"/>
    <w:rsid w:val="00175802"/>
    <w:rsid w:val="00177C76"/>
    <w:rsid w:val="001804D4"/>
    <w:rsid w:val="00180663"/>
    <w:rsid w:val="0018133B"/>
    <w:rsid w:val="00182603"/>
    <w:rsid w:val="00182E62"/>
    <w:rsid w:val="00183060"/>
    <w:rsid w:val="00183C65"/>
    <w:rsid w:val="001847D1"/>
    <w:rsid w:val="001857AD"/>
    <w:rsid w:val="00187FE3"/>
    <w:rsid w:val="00190C01"/>
    <w:rsid w:val="0019542C"/>
    <w:rsid w:val="0019670C"/>
    <w:rsid w:val="00196D2E"/>
    <w:rsid w:val="0019753E"/>
    <w:rsid w:val="00197F69"/>
    <w:rsid w:val="001A1806"/>
    <w:rsid w:val="001A1AA7"/>
    <w:rsid w:val="001A44AC"/>
    <w:rsid w:val="001A5749"/>
    <w:rsid w:val="001A5794"/>
    <w:rsid w:val="001A58BB"/>
    <w:rsid w:val="001A5AFE"/>
    <w:rsid w:val="001A74B5"/>
    <w:rsid w:val="001A798C"/>
    <w:rsid w:val="001B0712"/>
    <w:rsid w:val="001B0C33"/>
    <w:rsid w:val="001B2079"/>
    <w:rsid w:val="001B2A4C"/>
    <w:rsid w:val="001B5096"/>
    <w:rsid w:val="001B51EC"/>
    <w:rsid w:val="001B51F0"/>
    <w:rsid w:val="001B5A3A"/>
    <w:rsid w:val="001B5E4A"/>
    <w:rsid w:val="001B6044"/>
    <w:rsid w:val="001B7884"/>
    <w:rsid w:val="001C01D5"/>
    <w:rsid w:val="001C0FC8"/>
    <w:rsid w:val="001C3AE0"/>
    <w:rsid w:val="001C3C01"/>
    <w:rsid w:val="001C3F93"/>
    <w:rsid w:val="001C432B"/>
    <w:rsid w:val="001C57B0"/>
    <w:rsid w:val="001C589E"/>
    <w:rsid w:val="001C6460"/>
    <w:rsid w:val="001D01D7"/>
    <w:rsid w:val="001D2B01"/>
    <w:rsid w:val="001D45FF"/>
    <w:rsid w:val="001D4CD6"/>
    <w:rsid w:val="001D50B5"/>
    <w:rsid w:val="001E1268"/>
    <w:rsid w:val="001E14E8"/>
    <w:rsid w:val="001E1F3B"/>
    <w:rsid w:val="001E36F1"/>
    <w:rsid w:val="001E4850"/>
    <w:rsid w:val="001E57D2"/>
    <w:rsid w:val="001E61A9"/>
    <w:rsid w:val="001F1C4D"/>
    <w:rsid w:val="001F23CB"/>
    <w:rsid w:val="001F2CEC"/>
    <w:rsid w:val="001F2E6C"/>
    <w:rsid w:val="001F3D96"/>
    <w:rsid w:val="001F4267"/>
    <w:rsid w:val="001F5557"/>
    <w:rsid w:val="001F5ACF"/>
    <w:rsid w:val="001F7ED0"/>
    <w:rsid w:val="002052AA"/>
    <w:rsid w:val="0020628E"/>
    <w:rsid w:val="00207DEC"/>
    <w:rsid w:val="00210019"/>
    <w:rsid w:val="0021079B"/>
    <w:rsid w:val="002109E0"/>
    <w:rsid w:val="00211055"/>
    <w:rsid w:val="00214BC4"/>
    <w:rsid w:val="00215643"/>
    <w:rsid w:val="00215ADE"/>
    <w:rsid w:val="00216FA0"/>
    <w:rsid w:val="00221EAF"/>
    <w:rsid w:val="00222FA0"/>
    <w:rsid w:val="00223C1B"/>
    <w:rsid w:val="00224BCC"/>
    <w:rsid w:val="00224C87"/>
    <w:rsid w:val="00225133"/>
    <w:rsid w:val="00226F50"/>
    <w:rsid w:val="00227266"/>
    <w:rsid w:val="002301CA"/>
    <w:rsid w:val="00231557"/>
    <w:rsid w:val="0023273D"/>
    <w:rsid w:val="002346DF"/>
    <w:rsid w:val="0023519E"/>
    <w:rsid w:val="00235211"/>
    <w:rsid w:val="00236495"/>
    <w:rsid w:val="00236533"/>
    <w:rsid w:val="00240476"/>
    <w:rsid w:val="00240E5A"/>
    <w:rsid w:val="00242438"/>
    <w:rsid w:val="00243F02"/>
    <w:rsid w:val="00244582"/>
    <w:rsid w:val="00244969"/>
    <w:rsid w:val="00246446"/>
    <w:rsid w:val="0024764D"/>
    <w:rsid w:val="0025120A"/>
    <w:rsid w:val="002528D4"/>
    <w:rsid w:val="00252E41"/>
    <w:rsid w:val="00253515"/>
    <w:rsid w:val="0025369C"/>
    <w:rsid w:val="00253BAE"/>
    <w:rsid w:val="00254541"/>
    <w:rsid w:val="002547B8"/>
    <w:rsid w:val="00254D59"/>
    <w:rsid w:val="002552EC"/>
    <w:rsid w:val="00255EB3"/>
    <w:rsid w:val="002578C4"/>
    <w:rsid w:val="0025791F"/>
    <w:rsid w:val="00260843"/>
    <w:rsid w:val="00260E1E"/>
    <w:rsid w:val="0026359D"/>
    <w:rsid w:val="002639D4"/>
    <w:rsid w:val="00263A71"/>
    <w:rsid w:val="00263AD1"/>
    <w:rsid w:val="002645BC"/>
    <w:rsid w:val="00265C25"/>
    <w:rsid w:val="00270844"/>
    <w:rsid w:val="002723D1"/>
    <w:rsid w:val="002738BB"/>
    <w:rsid w:val="00274A88"/>
    <w:rsid w:val="00274D12"/>
    <w:rsid w:val="00276086"/>
    <w:rsid w:val="0027619D"/>
    <w:rsid w:val="00277634"/>
    <w:rsid w:val="00280EFC"/>
    <w:rsid w:val="00281EEA"/>
    <w:rsid w:val="00282E66"/>
    <w:rsid w:val="00284DA7"/>
    <w:rsid w:val="002851F7"/>
    <w:rsid w:val="00286841"/>
    <w:rsid w:val="00286FB2"/>
    <w:rsid w:val="00287DFC"/>
    <w:rsid w:val="002906FD"/>
    <w:rsid w:val="0029163A"/>
    <w:rsid w:val="0029344B"/>
    <w:rsid w:val="00293627"/>
    <w:rsid w:val="0029375D"/>
    <w:rsid w:val="00294A3C"/>
    <w:rsid w:val="00295139"/>
    <w:rsid w:val="00296955"/>
    <w:rsid w:val="00297AFA"/>
    <w:rsid w:val="00297D4A"/>
    <w:rsid w:val="002A2176"/>
    <w:rsid w:val="002A37BB"/>
    <w:rsid w:val="002A3F0B"/>
    <w:rsid w:val="002A40AD"/>
    <w:rsid w:val="002A51FE"/>
    <w:rsid w:val="002A5242"/>
    <w:rsid w:val="002B161E"/>
    <w:rsid w:val="002B1E1D"/>
    <w:rsid w:val="002B1F65"/>
    <w:rsid w:val="002B21D0"/>
    <w:rsid w:val="002B3611"/>
    <w:rsid w:val="002B3CD1"/>
    <w:rsid w:val="002B5877"/>
    <w:rsid w:val="002B6B2E"/>
    <w:rsid w:val="002B71BC"/>
    <w:rsid w:val="002B7669"/>
    <w:rsid w:val="002C181C"/>
    <w:rsid w:val="002C21A9"/>
    <w:rsid w:val="002C37B5"/>
    <w:rsid w:val="002C3914"/>
    <w:rsid w:val="002C4500"/>
    <w:rsid w:val="002C45FD"/>
    <w:rsid w:val="002C4624"/>
    <w:rsid w:val="002C48F4"/>
    <w:rsid w:val="002C62ED"/>
    <w:rsid w:val="002C7927"/>
    <w:rsid w:val="002D1648"/>
    <w:rsid w:val="002D1B40"/>
    <w:rsid w:val="002D1CE6"/>
    <w:rsid w:val="002D1E32"/>
    <w:rsid w:val="002D2FB0"/>
    <w:rsid w:val="002D3EE3"/>
    <w:rsid w:val="002D4285"/>
    <w:rsid w:val="002D4288"/>
    <w:rsid w:val="002E018B"/>
    <w:rsid w:val="002E1C3D"/>
    <w:rsid w:val="002E26B3"/>
    <w:rsid w:val="002E2FE1"/>
    <w:rsid w:val="002E43DE"/>
    <w:rsid w:val="002E47D8"/>
    <w:rsid w:val="002E609C"/>
    <w:rsid w:val="002E7CDD"/>
    <w:rsid w:val="002F251A"/>
    <w:rsid w:val="002F36D3"/>
    <w:rsid w:val="002F4019"/>
    <w:rsid w:val="002F4557"/>
    <w:rsid w:val="002F5048"/>
    <w:rsid w:val="002F5065"/>
    <w:rsid w:val="002F6324"/>
    <w:rsid w:val="002F707C"/>
    <w:rsid w:val="002F7194"/>
    <w:rsid w:val="002F74FD"/>
    <w:rsid w:val="003018DD"/>
    <w:rsid w:val="00302945"/>
    <w:rsid w:val="00303A5C"/>
    <w:rsid w:val="00303FF1"/>
    <w:rsid w:val="00304481"/>
    <w:rsid w:val="00304A23"/>
    <w:rsid w:val="00305976"/>
    <w:rsid w:val="00306BC2"/>
    <w:rsid w:val="0031031C"/>
    <w:rsid w:val="003105C7"/>
    <w:rsid w:val="0031094D"/>
    <w:rsid w:val="00311659"/>
    <w:rsid w:val="0031410B"/>
    <w:rsid w:val="0031497B"/>
    <w:rsid w:val="00316DE1"/>
    <w:rsid w:val="00320237"/>
    <w:rsid w:val="00321B7A"/>
    <w:rsid w:val="00322132"/>
    <w:rsid w:val="00323714"/>
    <w:rsid w:val="0032496B"/>
    <w:rsid w:val="003260A0"/>
    <w:rsid w:val="00326325"/>
    <w:rsid w:val="0032648C"/>
    <w:rsid w:val="003267E8"/>
    <w:rsid w:val="003308C8"/>
    <w:rsid w:val="003344DE"/>
    <w:rsid w:val="0033494C"/>
    <w:rsid w:val="00334975"/>
    <w:rsid w:val="00340965"/>
    <w:rsid w:val="00341E83"/>
    <w:rsid w:val="00344128"/>
    <w:rsid w:val="0034442F"/>
    <w:rsid w:val="0034475F"/>
    <w:rsid w:val="00344EF9"/>
    <w:rsid w:val="00345DE2"/>
    <w:rsid w:val="00346163"/>
    <w:rsid w:val="00352FAF"/>
    <w:rsid w:val="00353F91"/>
    <w:rsid w:val="0036002C"/>
    <w:rsid w:val="0036248D"/>
    <w:rsid w:val="00362BF6"/>
    <w:rsid w:val="00364295"/>
    <w:rsid w:val="00365600"/>
    <w:rsid w:val="00366E9C"/>
    <w:rsid w:val="00367C4E"/>
    <w:rsid w:val="00370A66"/>
    <w:rsid w:val="003717E7"/>
    <w:rsid w:val="00373A5A"/>
    <w:rsid w:val="00375EB3"/>
    <w:rsid w:val="0037642D"/>
    <w:rsid w:val="00376E79"/>
    <w:rsid w:val="0037779C"/>
    <w:rsid w:val="003802D9"/>
    <w:rsid w:val="00381349"/>
    <w:rsid w:val="00382D42"/>
    <w:rsid w:val="00383937"/>
    <w:rsid w:val="00384DD1"/>
    <w:rsid w:val="00385C4B"/>
    <w:rsid w:val="003864D7"/>
    <w:rsid w:val="00392473"/>
    <w:rsid w:val="003930EC"/>
    <w:rsid w:val="00393871"/>
    <w:rsid w:val="003942DA"/>
    <w:rsid w:val="0039516E"/>
    <w:rsid w:val="00397B66"/>
    <w:rsid w:val="00397DE7"/>
    <w:rsid w:val="00397E7C"/>
    <w:rsid w:val="00397FAA"/>
    <w:rsid w:val="003A0AD0"/>
    <w:rsid w:val="003A2283"/>
    <w:rsid w:val="003A30D3"/>
    <w:rsid w:val="003A31EC"/>
    <w:rsid w:val="003A33B8"/>
    <w:rsid w:val="003A3585"/>
    <w:rsid w:val="003A4E02"/>
    <w:rsid w:val="003A511A"/>
    <w:rsid w:val="003B1108"/>
    <w:rsid w:val="003B1592"/>
    <w:rsid w:val="003B2C66"/>
    <w:rsid w:val="003B3C12"/>
    <w:rsid w:val="003B63B1"/>
    <w:rsid w:val="003B67FE"/>
    <w:rsid w:val="003B778A"/>
    <w:rsid w:val="003B7ABB"/>
    <w:rsid w:val="003C07A7"/>
    <w:rsid w:val="003C1EF1"/>
    <w:rsid w:val="003C3E88"/>
    <w:rsid w:val="003C5597"/>
    <w:rsid w:val="003C579B"/>
    <w:rsid w:val="003C64A0"/>
    <w:rsid w:val="003D0DE2"/>
    <w:rsid w:val="003D43BB"/>
    <w:rsid w:val="003D4C2A"/>
    <w:rsid w:val="003D7A4A"/>
    <w:rsid w:val="003E160E"/>
    <w:rsid w:val="003E327F"/>
    <w:rsid w:val="003E378C"/>
    <w:rsid w:val="003E4BFC"/>
    <w:rsid w:val="003E5DFC"/>
    <w:rsid w:val="003E6378"/>
    <w:rsid w:val="003E6447"/>
    <w:rsid w:val="003F1513"/>
    <w:rsid w:val="003F291E"/>
    <w:rsid w:val="003F3132"/>
    <w:rsid w:val="003F318D"/>
    <w:rsid w:val="003F362E"/>
    <w:rsid w:val="003F5198"/>
    <w:rsid w:val="003F6281"/>
    <w:rsid w:val="003F6828"/>
    <w:rsid w:val="004036B3"/>
    <w:rsid w:val="0040373A"/>
    <w:rsid w:val="00404868"/>
    <w:rsid w:val="004056C3"/>
    <w:rsid w:val="0040712E"/>
    <w:rsid w:val="004072FD"/>
    <w:rsid w:val="00407B5D"/>
    <w:rsid w:val="004100EC"/>
    <w:rsid w:val="00411731"/>
    <w:rsid w:val="00411963"/>
    <w:rsid w:val="00411FC8"/>
    <w:rsid w:val="00412997"/>
    <w:rsid w:val="00412AE1"/>
    <w:rsid w:val="00412C39"/>
    <w:rsid w:val="0041448B"/>
    <w:rsid w:val="00417844"/>
    <w:rsid w:val="00417EC0"/>
    <w:rsid w:val="00421F95"/>
    <w:rsid w:val="0042214C"/>
    <w:rsid w:val="0042411C"/>
    <w:rsid w:val="00424843"/>
    <w:rsid w:val="004255DB"/>
    <w:rsid w:val="00425621"/>
    <w:rsid w:val="00426B33"/>
    <w:rsid w:val="0042748C"/>
    <w:rsid w:val="0042775E"/>
    <w:rsid w:val="004305D1"/>
    <w:rsid w:val="00430D1F"/>
    <w:rsid w:val="0043163C"/>
    <w:rsid w:val="00432681"/>
    <w:rsid w:val="004348F9"/>
    <w:rsid w:val="004360A2"/>
    <w:rsid w:val="00440081"/>
    <w:rsid w:val="00440C68"/>
    <w:rsid w:val="00441AE7"/>
    <w:rsid w:val="0044286D"/>
    <w:rsid w:val="00445632"/>
    <w:rsid w:val="00447A09"/>
    <w:rsid w:val="00450017"/>
    <w:rsid w:val="00450BC0"/>
    <w:rsid w:val="00451659"/>
    <w:rsid w:val="00451BCB"/>
    <w:rsid w:val="00452068"/>
    <w:rsid w:val="004532E6"/>
    <w:rsid w:val="00454A33"/>
    <w:rsid w:val="00455716"/>
    <w:rsid w:val="004623DC"/>
    <w:rsid w:val="00472594"/>
    <w:rsid w:val="00472AC3"/>
    <w:rsid w:val="0047415F"/>
    <w:rsid w:val="0047438D"/>
    <w:rsid w:val="00474CE5"/>
    <w:rsid w:val="00476A27"/>
    <w:rsid w:val="00477B37"/>
    <w:rsid w:val="00481A3F"/>
    <w:rsid w:val="0048577E"/>
    <w:rsid w:val="004864B8"/>
    <w:rsid w:val="0048796A"/>
    <w:rsid w:val="00490BA2"/>
    <w:rsid w:val="00490E5C"/>
    <w:rsid w:val="00491AA5"/>
    <w:rsid w:val="0049236B"/>
    <w:rsid w:val="00492C32"/>
    <w:rsid w:val="00493B66"/>
    <w:rsid w:val="00493DD2"/>
    <w:rsid w:val="00494235"/>
    <w:rsid w:val="004942C8"/>
    <w:rsid w:val="0049435C"/>
    <w:rsid w:val="004947D5"/>
    <w:rsid w:val="0049516B"/>
    <w:rsid w:val="00496B8E"/>
    <w:rsid w:val="00496D7D"/>
    <w:rsid w:val="00497220"/>
    <w:rsid w:val="00497380"/>
    <w:rsid w:val="00497B83"/>
    <w:rsid w:val="00497D5B"/>
    <w:rsid w:val="004A029D"/>
    <w:rsid w:val="004A0876"/>
    <w:rsid w:val="004A0C4F"/>
    <w:rsid w:val="004A1B98"/>
    <w:rsid w:val="004A2111"/>
    <w:rsid w:val="004A26C5"/>
    <w:rsid w:val="004A403C"/>
    <w:rsid w:val="004A4210"/>
    <w:rsid w:val="004A4428"/>
    <w:rsid w:val="004A4DD2"/>
    <w:rsid w:val="004A6226"/>
    <w:rsid w:val="004A73AF"/>
    <w:rsid w:val="004B025A"/>
    <w:rsid w:val="004B0D18"/>
    <w:rsid w:val="004B27FA"/>
    <w:rsid w:val="004B32A0"/>
    <w:rsid w:val="004B49F2"/>
    <w:rsid w:val="004B572A"/>
    <w:rsid w:val="004B6E17"/>
    <w:rsid w:val="004C2B89"/>
    <w:rsid w:val="004C36B7"/>
    <w:rsid w:val="004C3DDA"/>
    <w:rsid w:val="004D0433"/>
    <w:rsid w:val="004D0512"/>
    <w:rsid w:val="004D0F7A"/>
    <w:rsid w:val="004D1504"/>
    <w:rsid w:val="004D2C64"/>
    <w:rsid w:val="004D7061"/>
    <w:rsid w:val="004D7255"/>
    <w:rsid w:val="004D7A1B"/>
    <w:rsid w:val="004D7ADD"/>
    <w:rsid w:val="004E0A99"/>
    <w:rsid w:val="004E1CCD"/>
    <w:rsid w:val="004E5170"/>
    <w:rsid w:val="004E6CEF"/>
    <w:rsid w:val="004F2102"/>
    <w:rsid w:val="004F5E1B"/>
    <w:rsid w:val="004F63B3"/>
    <w:rsid w:val="004F64D6"/>
    <w:rsid w:val="004F64F0"/>
    <w:rsid w:val="004F6FA1"/>
    <w:rsid w:val="00500E5B"/>
    <w:rsid w:val="005018A6"/>
    <w:rsid w:val="00501D56"/>
    <w:rsid w:val="00501E3F"/>
    <w:rsid w:val="005020E0"/>
    <w:rsid w:val="00502E83"/>
    <w:rsid w:val="005039D5"/>
    <w:rsid w:val="005068DB"/>
    <w:rsid w:val="00510EFF"/>
    <w:rsid w:val="0051163B"/>
    <w:rsid w:val="0051168E"/>
    <w:rsid w:val="00511759"/>
    <w:rsid w:val="005117C5"/>
    <w:rsid w:val="005125B3"/>
    <w:rsid w:val="00513677"/>
    <w:rsid w:val="0051388C"/>
    <w:rsid w:val="00514C0C"/>
    <w:rsid w:val="00515161"/>
    <w:rsid w:val="00517E14"/>
    <w:rsid w:val="00521108"/>
    <w:rsid w:val="005233AA"/>
    <w:rsid w:val="00523620"/>
    <w:rsid w:val="005237AC"/>
    <w:rsid w:val="00525AF1"/>
    <w:rsid w:val="00526B70"/>
    <w:rsid w:val="00527DD2"/>
    <w:rsid w:val="00530858"/>
    <w:rsid w:val="00533631"/>
    <w:rsid w:val="00535018"/>
    <w:rsid w:val="00535F1D"/>
    <w:rsid w:val="00536074"/>
    <w:rsid w:val="0053624D"/>
    <w:rsid w:val="00536A21"/>
    <w:rsid w:val="00536B88"/>
    <w:rsid w:val="00537C88"/>
    <w:rsid w:val="00537F7A"/>
    <w:rsid w:val="005404B8"/>
    <w:rsid w:val="0054055A"/>
    <w:rsid w:val="00540A98"/>
    <w:rsid w:val="00540EB0"/>
    <w:rsid w:val="00541868"/>
    <w:rsid w:val="00541994"/>
    <w:rsid w:val="00542429"/>
    <w:rsid w:val="005455F5"/>
    <w:rsid w:val="00546360"/>
    <w:rsid w:val="00550028"/>
    <w:rsid w:val="00552C34"/>
    <w:rsid w:val="00552D47"/>
    <w:rsid w:val="00554ADA"/>
    <w:rsid w:val="0056183D"/>
    <w:rsid w:val="005632D9"/>
    <w:rsid w:val="00563934"/>
    <w:rsid w:val="005640F3"/>
    <w:rsid w:val="0056475B"/>
    <w:rsid w:val="005655C8"/>
    <w:rsid w:val="00566396"/>
    <w:rsid w:val="005663E8"/>
    <w:rsid w:val="005666FE"/>
    <w:rsid w:val="00570187"/>
    <w:rsid w:val="00572B0D"/>
    <w:rsid w:val="00577ABA"/>
    <w:rsid w:val="00577E28"/>
    <w:rsid w:val="005804D4"/>
    <w:rsid w:val="00582899"/>
    <w:rsid w:val="00585C72"/>
    <w:rsid w:val="00585F8D"/>
    <w:rsid w:val="0058643C"/>
    <w:rsid w:val="00586FB7"/>
    <w:rsid w:val="00587023"/>
    <w:rsid w:val="00587932"/>
    <w:rsid w:val="00587E09"/>
    <w:rsid w:val="005904DD"/>
    <w:rsid w:val="0059237C"/>
    <w:rsid w:val="005954DE"/>
    <w:rsid w:val="005955F3"/>
    <w:rsid w:val="00595BE8"/>
    <w:rsid w:val="005A04B2"/>
    <w:rsid w:val="005A1179"/>
    <w:rsid w:val="005A11AA"/>
    <w:rsid w:val="005A141D"/>
    <w:rsid w:val="005A30AB"/>
    <w:rsid w:val="005A3B11"/>
    <w:rsid w:val="005A6A64"/>
    <w:rsid w:val="005A6DC7"/>
    <w:rsid w:val="005B0110"/>
    <w:rsid w:val="005B05E3"/>
    <w:rsid w:val="005B0BB8"/>
    <w:rsid w:val="005B14A5"/>
    <w:rsid w:val="005B2879"/>
    <w:rsid w:val="005B2D86"/>
    <w:rsid w:val="005B3259"/>
    <w:rsid w:val="005B3C0F"/>
    <w:rsid w:val="005B46AF"/>
    <w:rsid w:val="005B6368"/>
    <w:rsid w:val="005B75D3"/>
    <w:rsid w:val="005C0073"/>
    <w:rsid w:val="005C091E"/>
    <w:rsid w:val="005C14CA"/>
    <w:rsid w:val="005C2018"/>
    <w:rsid w:val="005C36B5"/>
    <w:rsid w:val="005C37C2"/>
    <w:rsid w:val="005C3CE1"/>
    <w:rsid w:val="005C3D26"/>
    <w:rsid w:val="005C4B80"/>
    <w:rsid w:val="005C5B39"/>
    <w:rsid w:val="005C6470"/>
    <w:rsid w:val="005D17DB"/>
    <w:rsid w:val="005D1CE6"/>
    <w:rsid w:val="005D2BDC"/>
    <w:rsid w:val="005D6475"/>
    <w:rsid w:val="005D7381"/>
    <w:rsid w:val="005D7B1F"/>
    <w:rsid w:val="005E18FE"/>
    <w:rsid w:val="005E2BEE"/>
    <w:rsid w:val="005E2D93"/>
    <w:rsid w:val="005E4F8A"/>
    <w:rsid w:val="005E651B"/>
    <w:rsid w:val="005E7364"/>
    <w:rsid w:val="005F1824"/>
    <w:rsid w:val="005F18A3"/>
    <w:rsid w:val="005F2A88"/>
    <w:rsid w:val="005F6300"/>
    <w:rsid w:val="005F6562"/>
    <w:rsid w:val="005F7D77"/>
    <w:rsid w:val="00600910"/>
    <w:rsid w:val="00600B17"/>
    <w:rsid w:val="00601DC8"/>
    <w:rsid w:val="00602338"/>
    <w:rsid w:val="006037FB"/>
    <w:rsid w:val="00603A00"/>
    <w:rsid w:val="00604853"/>
    <w:rsid w:val="00607804"/>
    <w:rsid w:val="00610986"/>
    <w:rsid w:val="00611B92"/>
    <w:rsid w:val="00612401"/>
    <w:rsid w:val="00612A8B"/>
    <w:rsid w:val="00613F6B"/>
    <w:rsid w:val="00614432"/>
    <w:rsid w:val="0061451D"/>
    <w:rsid w:val="00615A7A"/>
    <w:rsid w:val="006178D4"/>
    <w:rsid w:val="0061790F"/>
    <w:rsid w:val="00617B53"/>
    <w:rsid w:val="00620B08"/>
    <w:rsid w:val="00621F1F"/>
    <w:rsid w:val="00624338"/>
    <w:rsid w:val="00626549"/>
    <w:rsid w:val="00626BFF"/>
    <w:rsid w:val="00633578"/>
    <w:rsid w:val="006338B0"/>
    <w:rsid w:val="00633966"/>
    <w:rsid w:val="00633C52"/>
    <w:rsid w:val="00634693"/>
    <w:rsid w:val="0063485E"/>
    <w:rsid w:val="00636725"/>
    <w:rsid w:val="006369A3"/>
    <w:rsid w:val="00640854"/>
    <w:rsid w:val="00642A88"/>
    <w:rsid w:val="006439D4"/>
    <w:rsid w:val="00643E6C"/>
    <w:rsid w:val="00646D90"/>
    <w:rsid w:val="00652B12"/>
    <w:rsid w:val="006531E5"/>
    <w:rsid w:val="00657195"/>
    <w:rsid w:val="00660546"/>
    <w:rsid w:val="006633F8"/>
    <w:rsid w:val="00664258"/>
    <w:rsid w:val="00664387"/>
    <w:rsid w:val="00666377"/>
    <w:rsid w:val="00667FDC"/>
    <w:rsid w:val="00670144"/>
    <w:rsid w:val="00670231"/>
    <w:rsid w:val="00670A45"/>
    <w:rsid w:val="00670FF6"/>
    <w:rsid w:val="0067273E"/>
    <w:rsid w:val="00672F02"/>
    <w:rsid w:val="006730D8"/>
    <w:rsid w:val="00674318"/>
    <w:rsid w:val="00674E78"/>
    <w:rsid w:val="006751F5"/>
    <w:rsid w:val="00675466"/>
    <w:rsid w:val="0067584D"/>
    <w:rsid w:val="0067636D"/>
    <w:rsid w:val="0067661A"/>
    <w:rsid w:val="006776E3"/>
    <w:rsid w:val="00680A29"/>
    <w:rsid w:val="00680F4A"/>
    <w:rsid w:val="0068260C"/>
    <w:rsid w:val="00682C00"/>
    <w:rsid w:val="0068336A"/>
    <w:rsid w:val="00683516"/>
    <w:rsid w:val="00683543"/>
    <w:rsid w:val="006853B0"/>
    <w:rsid w:val="00687E1A"/>
    <w:rsid w:val="00690C75"/>
    <w:rsid w:val="00694262"/>
    <w:rsid w:val="00695766"/>
    <w:rsid w:val="0069599B"/>
    <w:rsid w:val="006970AD"/>
    <w:rsid w:val="006979BD"/>
    <w:rsid w:val="006A026E"/>
    <w:rsid w:val="006A07E7"/>
    <w:rsid w:val="006A2C91"/>
    <w:rsid w:val="006A30F8"/>
    <w:rsid w:val="006A3F27"/>
    <w:rsid w:val="006A4CEC"/>
    <w:rsid w:val="006A5E47"/>
    <w:rsid w:val="006A6CAD"/>
    <w:rsid w:val="006B11C6"/>
    <w:rsid w:val="006B25C5"/>
    <w:rsid w:val="006B323D"/>
    <w:rsid w:val="006B36F5"/>
    <w:rsid w:val="006B3BAC"/>
    <w:rsid w:val="006B43A4"/>
    <w:rsid w:val="006B7852"/>
    <w:rsid w:val="006B7894"/>
    <w:rsid w:val="006C167F"/>
    <w:rsid w:val="006C23E3"/>
    <w:rsid w:val="006C27A6"/>
    <w:rsid w:val="006C2DB2"/>
    <w:rsid w:val="006C416D"/>
    <w:rsid w:val="006C5E3B"/>
    <w:rsid w:val="006C6205"/>
    <w:rsid w:val="006C7038"/>
    <w:rsid w:val="006C774C"/>
    <w:rsid w:val="006C7E3F"/>
    <w:rsid w:val="006D412C"/>
    <w:rsid w:val="006D4469"/>
    <w:rsid w:val="006D4667"/>
    <w:rsid w:val="006D62FC"/>
    <w:rsid w:val="006D7BAD"/>
    <w:rsid w:val="006E164A"/>
    <w:rsid w:val="006E3B3B"/>
    <w:rsid w:val="006E48E6"/>
    <w:rsid w:val="006E5131"/>
    <w:rsid w:val="006E5AA7"/>
    <w:rsid w:val="006E64B8"/>
    <w:rsid w:val="006E7E0F"/>
    <w:rsid w:val="006F01EB"/>
    <w:rsid w:val="006F0F36"/>
    <w:rsid w:val="006F1F76"/>
    <w:rsid w:val="006F203F"/>
    <w:rsid w:val="006F2F2B"/>
    <w:rsid w:val="006F34E8"/>
    <w:rsid w:val="006F42BF"/>
    <w:rsid w:val="006F4325"/>
    <w:rsid w:val="00701622"/>
    <w:rsid w:val="007024AB"/>
    <w:rsid w:val="00706957"/>
    <w:rsid w:val="00707345"/>
    <w:rsid w:val="007074BE"/>
    <w:rsid w:val="007076C0"/>
    <w:rsid w:val="00711C5F"/>
    <w:rsid w:val="00711D41"/>
    <w:rsid w:val="0071256B"/>
    <w:rsid w:val="00713FAC"/>
    <w:rsid w:val="00714288"/>
    <w:rsid w:val="0071476C"/>
    <w:rsid w:val="00715032"/>
    <w:rsid w:val="00715A75"/>
    <w:rsid w:val="007162CA"/>
    <w:rsid w:val="00717A93"/>
    <w:rsid w:val="007236FE"/>
    <w:rsid w:val="00726085"/>
    <w:rsid w:val="007266B8"/>
    <w:rsid w:val="0072684A"/>
    <w:rsid w:val="0073256E"/>
    <w:rsid w:val="007326E4"/>
    <w:rsid w:val="00733607"/>
    <w:rsid w:val="00733795"/>
    <w:rsid w:val="00734AD8"/>
    <w:rsid w:val="00734C66"/>
    <w:rsid w:val="00735637"/>
    <w:rsid w:val="0074123A"/>
    <w:rsid w:val="007414B9"/>
    <w:rsid w:val="007426F2"/>
    <w:rsid w:val="0074336E"/>
    <w:rsid w:val="00745615"/>
    <w:rsid w:val="00745B0F"/>
    <w:rsid w:val="00745BAB"/>
    <w:rsid w:val="00746407"/>
    <w:rsid w:val="00746611"/>
    <w:rsid w:val="00747336"/>
    <w:rsid w:val="00747969"/>
    <w:rsid w:val="00750629"/>
    <w:rsid w:val="00750910"/>
    <w:rsid w:val="0075225B"/>
    <w:rsid w:val="00754554"/>
    <w:rsid w:val="0075693D"/>
    <w:rsid w:val="0076222D"/>
    <w:rsid w:val="00762703"/>
    <w:rsid w:val="00762A4A"/>
    <w:rsid w:val="00763E3E"/>
    <w:rsid w:val="007644DF"/>
    <w:rsid w:val="00764669"/>
    <w:rsid w:val="00764AEF"/>
    <w:rsid w:val="007651D9"/>
    <w:rsid w:val="00767264"/>
    <w:rsid w:val="00767C9A"/>
    <w:rsid w:val="0077085F"/>
    <w:rsid w:val="007711BC"/>
    <w:rsid w:val="00771CE3"/>
    <w:rsid w:val="00771E6C"/>
    <w:rsid w:val="0077296D"/>
    <w:rsid w:val="00772CD5"/>
    <w:rsid w:val="00773BB6"/>
    <w:rsid w:val="00773F14"/>
    <w:rsid w:val="0077447D"/>
    <w:rsid w:val="00775559"/>
    <w:rsid w:val="00775D9F"/>
    <w:rsid w:val="00776606"/>
    <w:rsid w:val="00776635"/>
    <w:rsid w:val="00776F2B"/>
    <w:rsid w:val="007770FF"/>
    <w:rsid w:val="00777170"/>
    <w:rsid w:val="007805D8"/>
    <w:rsid w:val="00781BA5"/>
    <w:rsid w:val="007824D6"/>
    <w:rsid w:val="00783A61"/>
    <w:rsid w:val="00783B66"/>
    <w:rsid w:val="00784A2C"/>
    <w:rsid w:val="00784E42"/>
    <w:rsid w:val="007866BD"/>
    <w:rsid w:val="00787157"/>
    <w:rsid w:val="00787A13"/>
    <w:rsid w:val="007920D2"/>
    <w:rsid w:val="00794C8C"/>
    <w:rsid w:val="00795565"/>
    <w:rsid w:val="007969EE"/>
    <w:rsid w:val="007A78A2"/>
    <w:rsid w:val="007B0EE6"/>
    <w:rsid w:val="007B3D87"/>
    <w:rsid w:val="007B4194"/>
    <w:rsid w:val="007B49A9"/>
    <w:rsid w:val="007C0405"/>
    <w:rsid w:val="007C0C1D"/>
    <w:rsid w:val="007C233F"/>
    <w:rsid w:val="007C3B16"/>
    <w:rsid w:val="007C4064"/>
    <w:rsid w:val="007C6434"/>
    <w:rsid w:val="007C72E2"/>
    <w:rsid w:val="007C7888"/>
    <w:rsid w:val="007D1813"/>
    <w:rsid w:val="007D37BE"/>
    <w:rsid w:val="007D533B"/>
    <w:rsid w:val="007D6D29"/>
    <w:rsid w:val="007E1EB6"/>
    <w:rsid w:val="007E258C"/>
    <w:rsid w:val="007E356D"/>
    <w:rsid w:val="007E36B7"/>
    <w:rsid w:val="007E4817"/>
    <w:rsid w:val="007E48BB"/>
    <w:rsid w:val="007E4930"/>
    <w:rsid w:val="007E66CB"/>
    <w:rsid w:val="007F03C8"/>
    <w:rsid w:val="007F0FBD"/>
    <w:rsid w:val="007F208E"/>
    <w:rsid w:val="007F2229"/>
    <w:rsid w:val="007F34D5"/>
    <w:rsid w:val="007F3F0E"/>
    <w:rsid w:val="007F7495"/>
    <w:rsid w:val="008008BE"/>
    <w:rsid w:val="00800C21"/>
    <w:rsid w:val="008015CC"/>
    <w:rsid w:val="00801D4F"/>
    <w:rsid w:val="00804FBC"/>
    <w:rsid w:val="00805264"/>
    <w:rsid w:val="00807A37"/>
    <w:rsid w:val="00807FE1"/>
    <w:rsid w:val="00811C3B"/>
    <w:rsid w:val="0081581F"/>
    <w:rsid w:val="00815A31"/>
    <w:rsid w:val="00815FF8"/>
    <w:rsid w:val="0082060B"/>
    <w:rsid w:val="008221C5"/>
    <w:rsid w:val="00822287"/>
    <w:rsid w:val="00822964"/>
    <w:rsid w:val="00822B61"/>
    <w:rsid w:val="00822DB5"/>
    <w:rsid w:val="0082326C"/>
    <w:rsid w:val="008234A3"/>
    <w:rsid w:val="0082354D"/>
    <w:rsid w:val="00823B27"/>
    <w:rsid w:val="00824226"/>
    <w:rsid w:val="0083104C"/>
    <w:rsid w:val="00832047"/>
    <w:rsid w:val="008355BF"/>
    <w:rsid w:val="00837C07"/>
    <w:rsid w:val="008401A0"/>
    <w:rsid w:val="008417A2"/>
    <w:rsid w:val="008425F8"/>
    <w:rsid w:val="00842D05"/>
    <w:rsid w:val="0084513B"/>
    <w:rsid w:val="008462EC"/>
    <w:rsid w:val="00847864"/>
    <w:rsid w:val="00847A47"/>
    <w:rsid w:val="00847A5D"/>
    <w:rsid w:val="00850A3E"/>
    <w:rsid w:val="00852D9A"/>
    <w:rsid w:val="008530D1"/>
    <w:rsid w:val="00854CF9"/>
    <w:rsid w:val="008552D0"/>
    <w:rsid w:val="008556C0"/>
    <w:rsid w:val="00857336"/>
    <w:rsid w:val="008577AD"/>
    <w:rsid w:val="008637B9"/>
    <w:rsid w:val="008640B9"/>
    <w:rsid w:val="00865130"/>
    <w:rsid w:val="00865172"/>
    <w:rsid w:val="0086602E"/>
    <w:rsid w:val="00866B32"/>
    <w:rsid w:val="00867F78"/>
    <w:rsid w:val="0087003E"/>
    <w:rsid w:val="0087172A"/>
    <w:rsid w:val="00874B1D"/>
    <w:rsid w:val="00874DA3"/>
    <w:rsid w:val="008758A0"/>
    <w:rsid w:val="00875908"/>
    <w:rsid w:val="00875B00"/>
    <w:rsid w:val="00876D1A"/>
    <w:rsid w:val="00876EDE"/>
    <w:rsid w:val="00881752"/>
    <w:rsid w:val="008825B4"/>
    <w:rsid w:val="0088345B"/>
    <w:rsid w:val="0088349A"/>
    <w:rsid w:val="00884730"/>
    <w:rsid w:val="008865A9"/>
    <w:rsid w:val="00886ECC"/>
    <w:rsid w:val="00890104"/>
    <w:rsid w:val="00891A52"/>
    <w:rsid w:val="0089270A"/>
    <w:rsid w:val="00892E8C"/>
    <w:rsid w:val="00892F3D"/>
    <w:rsid w:val="00893485"/>
    <w:rsid w:val="008939E9"/>
    <w:rsid w:val="00895C25"/>
    <w:rsid w:val="00895C74"/>
    <w:rsid w:val="0089764B"/>
    <w:rsid w:val="008A18CC"/>
    <w:rsid w:val="008A1C6D"/>
    <w:rsid w:val="008A20AA"/>
    <w:rsid w:val="008A2924"/>
    <w:rsid w:val="008A4558"/>
    <w:rsid w:val="008A4DEF"/>
    <w:rsid w:val="008A4F0F"/>
    <w:rsid w:val="008A4F93"/>
    <w:rsid w:val="008A5B0D"/>
    <w:rsid w:val="008A6570"/>
    <w:rsid w:val="008A7FAF"/>
    <w:rsid w:val="008B1CA2"/>
    <w:rsid w:val="008B3052"/>
    <w:rsid w:val="008B688B"/>
    <w:rsid w:val="008B768B"/>
    <w:rsid w:val="008C231C"/>
    <w:rsid w:val="008C2837"/>
    <w:rsid w:val="008C294B"/>
    <w:rsid w:val="008C3F2C"/>
    <w:rsid w:val="008C47F0"/>
    <w:rsid w:val="008C680A"/>
    <w:rsid w:val="008C6FEA"/>
    <w:rsid w:val="008C77B1"/>
    <w:rsid w:val="008D08E5"/>
    <w:rsid w:val="008D30CA"/>
    <w:rsid w:val="008D38DB"/>
    <w:rsid w:val="008E23AB"/>
    <w:rsid w:val="008E2494"/>
    <w:rsid w:val="008E25CF"/>
    <w:rsid w:val="008E4A14"/>
    <w:rsid w:val="008E4CEA"/>
    <w:rsid w:val="008E6AB5"/>
    <w:rsid w:val="008F1305"/>
    <w:rsid w:val="008F1F5E"/>
    <w:rsid w:val="008F2832"/>
    <w:rsid w:val="008F4C95"/>
    <w:rsid w:val="008F6CA9"/>
    <w:rsid w:val="008F79B7"/>
    <w:rsid w:val="00900075"/>
    <w:rsid w:val="00901266"/>
    <w:rsid w:val="00901C85"/>
    <w:rsid w:val="00902D9E"/>
    <w:rsid w:val="00904EBD"/>
    <w:rsid w:val="009058E9"/>
    <w:rsid w:val="009060CC"/>
    <w:rsid w:val="00907A7D"/>
    <w:rsid w:val="009131B6"/>
    <w:rsid w:val="009137E2"/>
    <w:rsid w:val="0091762C"/>
    <w:rsid w:val="00917FBD"/>
    <w:rsid w:val="00920A1C"/>
    <w:rsid w:val="00921ACA"/>
    <w:rsid w:val="00923E28"/>
    <w:rsid w:val="00924241"/>
    <w:rsid w:val="009252B2"/>
    <w:rsid w:val="0092676E"/>
    <w:rsid w:val="00926C79"/>
    <w:rsid w:val="009274DA"/>
    <w:rsid w:val="009277A1"/>
    <w:rsid w:val="00930D2B"/>
    <w:rsid w:val="00933087"/>
    <w:rsid w:val="009333BB"/>
    <w:rsid w:val="00933E91"/>
    <w:rsid w:val="009351A9"/>
    <w:rsid w:val="009353E7"/>
    <w:rsid w:val="009356E2"/>
    <w:rsid w:val="00935840"/>
    <w:rsid w:val="009368B2"/>
    <w:rsid w:val="00936DB9"/>
    <w:rsid w:val="00937A50"/>
    <w:rsid w:val="00941227"/>
    <w:rsid w:val="00941E2A"/>
    <w:rsid w:val="00945F7D"/>
    <w:rsid w:val="00951145"/>
    <w:rsid w:val="009522F4"/>
    <w:rsid w:val="00953FCA"/>
    <w:rsid w:val="009557FC"/>
    <w:rsid w:val="00955A46"/>
    <w:rsid w:val="00955BED"/>
    <w:rsid w:val="00956A39"/>
    <w:rsid w:val="0095720E"/>
    <w:rsid w:val="009576AE"/>
    <w:rsid w:val="009603D5"/>
    <w:rsid w:val="00961AC9"/>
    <w:rsid w:val="00961D21"/>
    <w:rsid w:val="009621B4"/>
    <w:rsid w:val="00962687"/>
    <w:rsid w:val="00963BED"/>
    <w:rsid w:val="00963E50"/>
    <w:rsid w:val="00964789"/>
    <w:rsid w:val="009654CA"/>
    <w:rsid w:val="009670CE"/>
    <w:rsid w:val="0096725F"/>
    <w:rsid w:val="009702A6"/>
    <w:rsid w:val="0097067E"/>
    <w:rsid w:val="00972C15"/>
    <w:rsid w:val="00974DF5"/>
    <w:rsid w:val="0097659D"/>
    <w:rsid w:val="00981D76"/>
    <w:rsid w:val="0098288E"/>
    <w:rsid w:val="00984098"/>
    <w:rsid w:val="00984543"/>
    <w:rsid w:val="00984B87"/>
    <w:rsid w:val="00994BE4"/>
    <w:rsid w:val="00996989"/>
    <w:rsid w:val="00996BBD"/>
    <w:rsid w:val="009976D6"/>
    <w:rsid w:val="009A0068"/>
    <w:rsid w:val="009A087B"/>
    <w:rsid w:val="009A178E"/>
    <w:rsid w:val="009A428D"/>
    <w:rsid w:val="009A4E96"/>
    <w:rsid w:val="009A5347"/>
    <w:rsid w:val="009A61E6"/>
    <w:rsid w:val="009A6781"/>
    <w:rsid w:val="009A69DE"/>
    <w:rsid w:val="009A7E24"/>
    <w:rsid w:val="009B017D"/>
    <w:rsid w:val="009B5055"/>
    <w:rsid w:val="009B59A5"/>
    <w:rsid w:val="009B5ACF"/>
    <w:rsid w:val="009B6C1E"/>
    <w:rsid w:val="009C1B63"/>
    <w:rsid w:val="009C4D4C"/>
    <w:rsid w:val="009C597F"/>
    <w:rsid w:val="009C6077"/>
    <w:rsid w:val="009C6DA2"/>
    <w:rsid w:val="009C7189"/>
    <w:rsid w:val="009D0D61"/>
    <w:rsid w:val="009D0FCF"/>
    <w:rsid w:val="009D2B7B"/>
    <w:rsid w:val="009D39D8"/>
    <w:rsid w:val="009D43E3"/>
    <w:rsid w:val="009D7277"/>
    <w:rsid w:val="009D75E1"/>
    <w:rsid w:val="009D77DB"/>
    <w:rsid w:val="009E0FB9"/>
    <w:rsid w:val="009E1106"/>
    <w:rsid w:val="009E24CA"/>
    <w:rsid w:val="009E3259"/>
    <w:rsid w:val="009E359A"/>
    <w:rsid w:val="009E371D"/>
    <w:rsid w:val="009E3CDF"/>
    <w:rsid w:val="009E53DD"/>
    <w:rsid w:val="009E5E87"/>
    <w:rsid w:val="009E6712"/>
    <w:rsid w:val="009E74F9"/>
    <w:rsid w:val="009E76B3"/>
    <w:rsid w:val="009F1547"/>
    <w:rsid w:val="009F22A2"/>
    <w:rsid w:val="009F25EC"/>
    <w:rsid w:val="009F275C"/>
    <w:rsid w:val="009F5A2D"/>
    <w:rsid w:val="009F65EB"/>
    <w:rsid w:val="00A03C2B"/>
    <w:rsid w:val="00A055A7"/>
    <w:rsid w:val="00A07B2C"/>
    <w:rsid w:val="00A07B93"/>
    <w:rsid w:val="00A10686"/>
    <w:rsid w:val="00A10734"/>
    <w:rsid w:val="00A10830"/>
    <w:rsid w:val="00A1153F"/>
    <w:rsid w:val="00A11C85"/>
    <w:rsid w:val="00A12E20"/>
    <w:rsid w:val="00A1446C"/>
    <w:rsid w:val="00A14D44"/>
    <w:rsid w:val="00A17B1E"/>
    <w:rsid w:val="00A201DD"/>
    <w:rsid w:val="00A20D3A"/>
    <w:rsid w:val="00A221E6"/>
    <w:rsid w:val="00A226EE"/>
    <w:rsid w:val="00A22B04"/>
    <w:rsid w:val="00A27F73"/>
    <w:rsid w:val="00A32E09"/>
    <w:rsid w:val="00A32F15"/>
    <w:rsid w:val="00A334F5"/>
    <w:rsid w:val="00A35BE6"/>
    <w:rsid w:val="00A3700D"/>
    <w:rsid w:val="00A40B64"/>
    <w:rsid w:val="00A41926"/>
    <w:rsid w:val="00A429D0"/>
    <w:rsid w:val="00A42B56"/>
    <w:rsid w:val="00A43D7C"/>
    <w:rsid w:val="00A44D9B"/>
    <w:rsid w:val="00A44FAF"/>
    <w:rsid w:val="00A46217"/>
    <w:rsid w:val="00A47176"/>
    <w:rsid w:val="00A4754C"/>
    <w:rsid w:val="00A4787D"/>
    <w:rsid w:val="00A5067A"/>
    <w:rsid w:val="00A515DF"/>
    <w:rsid w:val="00A53922"/>
    <w:rsid w:val="00A5499F"/>
    <w:rsid w:val="00A56A7C"/>
    <w:rsid w:val="00A57367"/>
    <w:rsid w:val="00A57DBE"/>
    <w:rsid w:val="00A63FF9"/>
    <w:rsid w:val="00A6428C"/>
    <w:rsid w:val="00A6615D"/>
    <w:rsid w:val="00A66742"/>
    <w:rsid w:val="00A671F2"/>
    <w:rsid w:val="00A71351"/>
    <w:rsid w:val="00A72C4B"/>
    <w:rsid w:val="00A72CD9"/>
    <w:rsid w:val="00A73039"/>
    <w:rsid w:val="00A74A77"/>
    <w:rsid w:val="00A75024"/>
    <w:rsid w:val="00A7699C"/>
    <w:rsid w:val="00A823CB"/>
    <w:rsid w:val="00A82A62"/>
    <w:rsid w:val="00A83851"/>
    <w:rsid w:val="00A845F1"/>
    <w:rsid w:val="00A8497F"/>
    <w:rsid w:val="00A908FF"/>
    <w:rsid w:val="00A913DA"/>
    <w:rsid w:val="00A91532"/>
    <w:rsid w:val="00A91588"/>
    <w:rsid w:val="00A92072"/>
    <w:rsid w:val="00A94E03"/>
    <w:rsid w:val="00A971E8"/>
    <w:rsid w:val="00A97BA2"/>
    <w:rsid w:val="00AA04DB"/>
    <w:rsid w:val="00AA1A75"/>
    <w:rsid w:val="00AA3A1F"/>
    <w:rsid w:val="00AA3E75"/>
    <w:rsid w:val="00AA4523"/>
    <w:rsid w:val="00AA637D"/>
    <w:rsid w:val="00AA6866"/>
    <w:rsid w:val="00AA6B82"/>
    <w:rsid w:val="00AB251C"/>
    <w:rsid w:val="00AB39AF"/>
    <w:rsid w:val="00AB5088"/>
    <w:rsid w:val="00AB50EC"/>
    <w:rsid w:val="00AB5144"/>
    <w:rsid w:val="00AB5D65"/>
    <w:rsid w:val="00AB731F"/>
    <w:rsid w:val="00AB7CF2"/>
    <w:rsid w:val="00AC01BB"/>
    <w:rsid w:val="00AC15C7"/>
    <w:rsid w:val="00AC1D08"/>
    <w:rsid w:val="00AC4433"/>
    <w:rsid w:val="00AC49A0"/>
    <w:rsid w:val="00AC5829"/>
    <w:rsid w:val="00AC5A3E"/>
    <w:rsid w:val="00AC5E9A"/>
    <w:rsid w:val="00AC650A"/>
    <w:rsid w:val="00AD163D"/>
    <w:rsid w:val="00AD26D1"/>
    <w:rsid w:val="00AD3A64"/>
    <w:rsid w:val="00AD3FD9"/>
    <w:rsid w:val="00AD3FF5"/>
    <w:rsid w:val="00AD566B"/>
    <w:rsid w:val="00AD6AB9"/>
    <w:rsid w:val="00AE0A80"/>
    <w:rsid w:val="00AE19BD"/>
    <w:rsid w:val="00AE1A0A"/>
    <w:rsid w:val="00AE28E5"/>
    <w:rsid w:val="00AE35F2"/>
    <w:rsid w:val="00AE4943"/>
    <w:rsid w:val="00AE597D"/>
    <w:rsid w:val="00AE5C0B"/>
    <w:rsid w:val="00AE6B68"/>
    <w:rsid w:val="00AE7653"/>
    <w:rsid w:val="00AF209C"/>
    <w:rsid w:val="00AF2393"/>
    <w:rsid w:val="00AF3D05"/>
    <w:rsid w:val="00AF505C"/>
    <w:rsid w:val="00AF6E1B"/>
    <w:rsid w:val="00AF6EEA"/>
    <w:rsid w:val="00AF701D"/>
    <w:rsid w:val="00B007BC"/>
    <w:rsid w:val="00B00FCA"/>
    <w:rsid w:val="00B015F7"/>
    <w:rsid w:val="00B01766"/>
    <w:rsid w:val="00B0198A"/>
    <w:rsid w:val="00B02AFF"/>
    <w:rsid w:val="00B048AA"/>
    <w:rsid w:val="00B05A33"/>
    <w:rsid w:val="00B1005B"/>
    <w:rsid w:val="00B10627"/>
    <w:rsid w:val="00B110BC"/>
    <w:rsid w:val="00B154C8"/>
    <w:rsid w:val="00B156EE"/>
    <w:rsid w:val="00B15FD9"/>
    <w:rsid w:val="00B1657D"/>
    <w:rsid w:val="00B17194"/>
    <w:rsid w:val="00B1729F"/>
    <w:rsid w:val="00B203DC"/>
    <w:rsid w:val="00B21CC7"/>
    <w:rsid w:val="00B23A66"/>
    <w:rsid w:val="00B24681"/>
    <w:rsid w:val="00B24718"/>
    <w:rsid w:val="00B25B47"/>
    <w:rsid w:val="00B263B0"/>
    <w:rsid w:val="00B27742"/>
    <w:rsid w:val="00B27DC6"/>
    <w:rsid w:val="00B30D76"/>
    <w:rsid w:val="00B312F0"/>
    <w:rsid w:val="00B327E0"/>
    <w:rsid w:val="00B32CA6"/>
    <w:rsid w:val="00B33B5E"/>
    <w:rsid w:val="00B35E64"/>
    <w:rsid w:val="00B377B5"/>
    <w:rsid w:val="00B406BB"/>
    <w:rsid w:val="00B42556"/>
    <w:rsid w:val="00B43F4D"/>
    <w:rsid w:val="00B4495F"/>
    <w:rsid w:val="00B4557C"/>
    <w:rsid w:val="00B45EB8"/>
    <w:rsid w:val="00B4742F"/>
    <w:rsid w:val="00B47D95"/>
    <w:rsid w:val="00B54212"/>
    <w:rsid w:val="00B5474F"/>
    <w:rsid w:val="00B54ED5"/>
    <w:rsid w:val="00B55812"/>
    <w:rsid w:val="00B5680E"/>
    <w:rsid w:val="00B613BD"/>
    <w:rsid w:val="00B61A31"/>
    <w:rsid w:val="00B63669"/>
    <w:rsid w:val="00B67544"/>
    <w:rsid w:val="00B70097"/>
    <w:rsid w:val="00B72B33"/>
    <w:rsid w:val="00B738AD"/>
    <w:rsid w:val="00B73CAD"/>
    <w:rsid w:val="00B74382"/>
    <w:rsid w:val="00B756A7"/>
    <w:rsid w:val="00B777CC"/>
    <w:rsid w:val="00B80E20"/>
    <w:rsid w:val="00B8259D"/>
    <w:rsid w:val="00B83545"/>
    <w:rsid w:val="00B84653"/>
    <w:rsid w:val="00B84CEA"/>
    <w:rsid w:val="00B8524E"/>
    <w:rsid w:val="00B876CD"/>
    <w:rsid w:val="00B900F5"/>
    <w:rsid w:val="00B94881"/>
    <w:rsid w:val="00B96714"/>
    <w:rsid w:val="00B97DC8"/>
    <w:rsid w:val="00BA04BD"/>
    <w:rsid w:val="00BA0F88"/>
    <w:rsid w:val="00BA1663"/>
    <w:rsid w:val="00BA3138"/>
    <w:rsid w:val="00BA4DA1"/>
    <w:rsid w:val="00BA5592"/>
    <w:rsid w:val="00BA68EA"/>
    <w:rsid w:val="00BA6BFF"/>
    <w:rsid w:val="00BA6EC3"/>
    <w:rsid w:val="00BA726C"/>
    <w:rsid w:val="00BA7782"/>
    <w:rsid w:val="00BB16B5"/>
    <w:rsid w:val="00BB240C"/>
    <w:rsid w:val="00BB31B6"/>
    <w:rsid w:val="00BB3997"/>
    <w:rsid w:val="00BB51AD"/>
    <w:rsid w:val="00BB629C"/>
    <w:rsid w:val="00BB6617"/>
    <w:rsid w:val="00BB687E"/>
    <w:rsid w:val="00BB7FDA"/>
    <w:rsid w:val="00BC0902"/>
    <w:rsid w:val="00BC0F72"/>
    <w:rsid w:val="00BC103C"/>
    <w:rsid w:val="00BC2BB5"/>
    <w:rsid w:val="00BC300F"/>
    <w:rsid w:val="00BC3AAD"/>
    <w:rsid w:val="00BC59C3"/>
    <w:rsid w:val="00BC66DF"/>
    <w:rsid w:val="00BC7728"/>
    <w:rsid w:val="00BD1339"/>
    <w:rsid w:val="00BD15C2"/>
    <w:rsid w:val="00BD230F"/>
    <w:rsid w:val="00BD2979"/>
    <w:rsid w:val="00BD4AFE"/>
    <w:rsid w:val="00BD50C5"/>
    <w:rsid w:val="00BD5E6C"/>
    <w:rsid w:val="00BD60AC"/>
    <w:rsid w:val="00BE1C99"/>
    <w:rsid w:val="00BE28F8"/>
    <w:rsid w:val="00BE5961"/>
    <w:rsid w:val="00BE6F08"/>
    <w:rsid w:val="00BE713A"/>
    <w:rsid w:val="00BE7513"/>
    <w:rsid w:val="00BE7CCD"/>
    <w:rsid w:val="00BF128B"/>
    <w:rsid w:val="00BF2A57"/>
    <w:rsid w:val="00BF48D7"/>
    <w:rsid w:val="00BF4D54"/>
    <w:rsid w:val="00BF5069"/>
    <w:rsid w:val="00BF617F"/>
    <w:rsid w:val="00BF61EA"/>
    <w:rsid w:val="00BF6420"/>
    <w:rsid w:val="00BF704E"/>
    <w:rsid w:val="00BF7B0A"/>
    <w:rsid w:val="00C002FD"/>
    <w:rsid w:val="00C00949"/>
    <w:rsid w:val="00C010AD"/>
    <w:rsid w:val="00C03D39"/>
    <w:rsid w:val="00C0569D"/>
    <w:rsid w:val="00C07CAB"/>
    <w:rsid w:val="00C10D24"/>
    <w:rsid w:val="00C10D6D"/>
    <w:rsid w:val="00C1167E"/>
    <w:rsid w:val="00C11D66"/>
    <w:rsid w:val="00C11E09"/>
    <w:rsid w:val="00C12BF8"/>
    <w:rsid w:val="00C13507"/>
    <w:rsid w:val="00C15F1B"/>
    <w:rsid w:val="00C17757"/>
    <w:rsid w:val="00C21503"/>
    <w:rsid w:val="00C21CA2"/>
    <w:rsid w:val="00C239F1"/>
    <w:rsid w:val="00C23D69"/>
    <w:rsid w:val="00C24845"/>
    <w:rsid w:val="00C267AB"/>
    <w:rsid w:val="00C27FB3"/>
    <w:rsid w:val="00C27FD7"/>
    <w:rsid w:val="00C313B3"/>
    <w:rsid w:val="00C31F6B"/>
    <w:rsid w:val="00C3223D"/>
    <w:rsid w:val="00C338B1"/>
    <w:rsid w:val="00C34407"/>
    <w:rsid w:val="00C406BB"/>
    <w:rsid w:val="00C40A03"/>
    <w:rsid w:val="00C424F2"/>
    <w:rsid w:val="00C4295F"/>
    <w:rsid w:val="00C45C1F"/>
    <w:rsid w:val="00C45C99"/>
    <w:rsid w:val="00C46B0F"/>
    <w:rsid w:val="00C50AB4"/>
    <w:rsid w:val="00C532D6"/>
    <w:rsid w:val="00C55270"/>
    <w:rsid w:val="00C55511"/>
    <w:rsid w:val="00C55679"/>
    <w:rsid w:val="00C557AE"/>
    <w:rsid w:val="00C600B1"/>
    <w:rsid w:val="00C6195D"/>
    <w:rsid w:val="00C63850"/>
    <w:rsid w:val="00C66820"/>
    <w:rsid w:val="00C6729D"/>
    <w:rsid w:val="00C67D69"/>
    <w:rsid w:val="00C70266"/>
    <w:rsid w:val="00C70C05"/>
    <w:rsid w:val="00C71FCD"/>
    <w:rsid w:val="00C7235B"/>
    <w:rsid w:val="00C73483"/>
    <w:rsid w:val="00C74678"/>
    <w:rsid w:val="00C75629"/>
    <w:rsid w:val="00C7622D"/>
    <w:rsid w:val="00C764DE"/>
    <w:rsid w:val="00C77802"/>
    <w:rsid w:val="00C81D31"/>
    <w:rsid w:val="00C825E8"/>
    <w:rsid w:val="00C82EA6"/>
    <w:rsid w:val="00C83B4E"/>
    <w:rsid w:val="00C8476A"/>
    <w:rsid w:val="00C859EA"/>
    <w:rsid w:val="00C85DBA"/>
    <w:rsid w:val="00C8619A"/>
    <w:rsid w:val="00C86640"/>
    <w:rsid w:val="00C866FD"/>
    <w:rsid w:val="00C871B5"/>
    <w:rsid w:val="00C87B37"/>
    <w:rsid w:val="00C87BCE"/>
    <w:rsid w:val="00C9090C"/>
    <w:rsid w:val="00C914A3"/>
    <w:rsid w:val="00C920DE"/>
    <w:rsid w:val="00C925EC"/>
    <w:rsid w:val="00C9328C"/>
    <w:rsid w:val="00C95138"/>
    <w:rsid w:val="00C95281"/>
    <w:rsid w:val="00C97A75"/>
    <w:rsid w:val="00C97CF3"/>
    <w:rsid w:val="00CA0070"/>
    <w:rsid w:val="00CA1732"/>
    <w:rsid w:val="00CA256D"/>
    <w:rsid w:val="00CA26C9"/>
    <w:rsid w:val="00CA2763"/>
    <w:rsid w:val="00CA2E33"/>
    <w:rsid w:val="00CA381C"/>
    <w:rsid w:val="00CA3DC3"/>
    <w:rsid w:val="00CA4B16"/>
    <w:rsid w:val="00CA4B36"/>
    <w:rsid w:val="00CB17F9"/>
    <w:rsid w:val="00CB3181"/>
    <w:rsid w:val="00CB340F"/>
    <w:rsid w:val="00CB4696"/>
    <w:rsid w:val="00CB5343"/>
    <w:rsid w:val="00CB539F"/>
    <w:rsid w:val="00CB7C5E"/>
    <w:rsid w:val="00CC114C"/>
    <w:rsid w:val="00CC1F89"/>
    <w:rsid w:val="00CC29B5"/>
    <w:rsid w:val="00CC2BBC"/>
    <w:rsid w:val="00CC35AD"/>
    <w:rsid w:val="00CD214D"/>
    <w:rsid w:val="00CD360A"/>
    <w:rsid w:val="00CD3719"/>
    <w:rsid w:val="00CD4380"/>
    <w:rsid w:val="00CD46F0"/>
    <w:rsid w:val="00CD611E"/>
    <w:rsid w:val="00CD64D0"/>
    <w:rsid w:val="00CD7ADE"/>
    <w:rsid w:val="00CE04B8"/>
    <w:rsid w:val="00CE1EAA"/>
    <w:rsid w:val="00CE3759"/>
    <w:rsid w:val="00CE37AD"/>
    <w:rsid w:val="00CE5AB3"/>
    <w:rsid w:val="00CE5FFE"/>
    <w:rsid w:val="00CE68D9"/>
    <w:rsid w:val="00CE6A81"/>
    <w:rsid w:val="00CE6F10"/>
    <w:rsid w:val="00CE7E34"/>
    <w:rsid w:val="00CF06EF"/>
    <w:rsid w:val="00CF2439"/>
    <w:rsid w:val="00CF2459"/>
    <w:rsid w:val="00CF637F"/>
    <w:rsid w:val="00CF6D94"/>
    <w:rsid w:val="00CF7619"/>
    <w:rsid w:val="00D0101B"/>
    <w:rsid w:val="00D0206E"/>
    <w:rsid w:val="00D0400A"/>
    <w:rsid w:val="00D04B12"/>
    <w:rsid w:val="00D06387"/>
    <w:rsid w:val="00D06826"/>
    <w:rsid w:val="00D071F0"/>
    <w:rsid w:val="00D07F7F"/>
    <w:rsid w:val="00D11C6F"/>
    <w:rsid w:val="00D11E5F"/>
    <w:rsid w:val="00D12508"/>
    <w:rsid w:val="00D17301"/>
    <w:rsid w:val="00D20B08"/>
    <w:rsid w:val="00D2205A"/>
    <w:rsid w:val="00D246F0"/>
    <w:rsid w:val="00D2532D"/>
    <w:rsid w:val="00D25A5E"/>
    <w:rsid w:val="00D25F26"/>
    <w:rsid w:val="00D268B1"/>
    <w:rsid w:val="00D26977"/>
    <w:rsid w:val="00D26996"/>
    <w:rsid w:val="00D27885"/>
    <w:rsid w:val="00D2792B"/>
    <w:rsid w:val="00D279D6"/>
    <w:rsid w:val="00D32840"/>
    <w:rsid w:val="00D32F3C"/>
    <w:rsid w:val="00D35A67"/>
    <w:rsid w:val="00D4130E"/>
    <w:rsid w:val="00D41A39"/>
    <w:rsid w:val="00D43106"/>
    <w:rsid w:val="00D43EBF"/>
    <w:rsid w:val="00D445A4"/>
    <w:rsid w:val="00D4553B"/>
    <w:rsid w:val="00D467EC"/>
    <w:rsid w:val="00D50F0A"/>
    <w:rsid w:val="00D51508"/>
    <w:rsid w:val="00D51E41"/>
    <w:rsid w:val="00D52451"/>
    <w:rsid w:val="00D52ACB"/>
    <w:rsid w:val="00D530B5"/>
    <w:rsid w:val="00D54589"/>
    <w:rsid w:val="00D54E56"/>
    <w:rsid w:val="00D55215"/>
    <w:rsid w:val="00D56C5F"/>
    <w:rsid w:val="00D57AF0"/>
    <w:rsid w:val="00D57F60"/>
    <w:rsid w:val="00D62EEC"/>
    <w:rsid w:val="00D632A5"/>
    <w:rsid w:val="00D638BF"/>
    <w:rsid w:val="00D649E4"/>
    <w:rsid w:val="00D65407"/>
    <w:rsid w:val="00D66E06"/>
    <w:rsid w:val="00D67719"/>
    <w:rsid w:val="00D67DFA"/>
    <w:rsid w:val="00D712A5"/>
    <w:rsid w:val="00D716EB"/>
    <w:rsid w:val="00D72280"/>
    <w:rsid w:val="00D728E6"/>
    <w:rsid w:val="00D735C5"/>
    <w:rsid w:val="00D741E8"/>
    <w:rsid w:val="00D75040"/>
    <w:rsid w:val="00D75E37"/>
    <w:rsid w:val="00D773B9"/>
    <w:rsid w:val="00D80BB5"/>
    <w:rsid w:val="00D8186B"/>
    <w:rsid w:val="00D85785"/>
    <w:rsid w:val="00D86091"/>
    <w:rsid w:val="00D8664D"/>
    <w:rsid w:val="00D8749B"/>
    <w:rsid w:val="00D90380"/>
    <w:rsid w:val="00D91131"/>
    <w:rsid w:val="00D9155C"/>
    <w:rsid w:val="00D92171"/>
    <w:rsid w:val="00D92A57"/>
    <w:rsid w:val="00D92EA3"/>
    <w:rsid w:val="00D931F8"/>
    <w:rsid w:val="00D97BFF"/>
    <w:rsid w:val="00DA14C2"/>
    <w:rsid w:val="00DA38CE"/>
    <w:rsid w:val="00DA3AAE"/>
    <w:rsid w:val="00DA3B6B"/>
    <w:rsid w:val="00DA4603"/>
    <w:rsid w:val="00DA4755"/>
    <w:rsid w:val="00DA566B"/>
    <w:rsid w:val="00DA671A"/>
    <w:rsid w:val="00DB1BA1"/>
    <w:rsid w:val="00DB4393"/>
    <w:rsid w:val="00DB4C2B"/>
    <w:rsid w:val="00DB51D3"/>
    <w:rsid w:val="00DB7894"/>
    <w:rsid w:val="00DC036B"/>
    <w:rsid w:val="00DC086B"/>
    <w:rsid w:val="00DC15CA"/>
    <w:rsid w:val="00DC3EA0"/>
    <w:rsid w:val="00DC4810"/>
    <w:rsid w:val="00DC5DF9"/>
    <w:rsid w:val="00DC621C"/>
    <w:rsid w:val="00DC670F"/>
    <w:rsid w:val="00DC6AC0"/>
    <w:rsid w:val="00DC7FEC"/>
    <w:rsid w:val="00DD0515"/>
    <w:rsid w:val="00DD1946"/>
    <w:rsid w:val="00DD3980"/>
    <w:rsid w:val="00DD3F54"/>
    <w:rsid w:val="00DD4388"/>
    <w:rsid w:val="00DD7514"/>
    <w:rsid w:val="00DE71EF"/>
    <w:rsid w:val="00DE7895"/>
    <w:rsid w:val="00DF2697"/>
    <w:rsid w:val="00DF53C9"/>
    <w:rsid w:val="00DF56B3"/>
    <w:rsid w:val="00DF68A6"/>
    <w:rsid w:val="00DF703B"/>
    <w:rsid w:val="00E008F6"/>
    <w:rsid w:val="00E00A2C"/>
    <w:rsid w:val="00E01482"/>
    <w:rsid w:val="00E02A90"/>
    <w:rsid w:val="00E02B94"/>
    <w:rsid w:val="00E02E03"/>
    <w:rsid w:val="00E039E3"/>
    <w:rsid w:val="00E04843"/>
    <w:rsid w:val="00E05330"/>
    <w:rsid w:val="00E05431"/>
    <w:rsid w:val="00E079F7"/>
    <w:rsid w:val="00E12E28"/>
    <w:rsid w:val="00E137B4"/>
    <w:rsid w:val="00E14254"/>
    <w:rsid w:val="00E14F12"/>
    <w:rsid w:val="00E16EEC"/>
    <w:rsid w:val="00E2084F"/>
    <w:rsid w:val="00E20CE7"/>
    <w:rsid w:val="00E217EC"/>
    <w:rsid w:val="00E21A72"/>
    <w:rsid w:val="00E21D94"/>
    <w:rsid w:val="00E22EE7"/>
    <w:rsid w:val="00E23A7C"/>
    <w:rsid w:val="00E24D7F"/>
    <w:rsid w:val="00E2559E"/>
    <w:rsid w:val="00E25713"/>
    <w:rsid w:val="00E261F5"/>
    <w:rsid w:val="00E3097E"/>
    <w:rsid w:val="00E3262D"/>
    <w:rsid w:val="00E32F44"/>
    <w:rsid w:val="00E33D92"/>
    <w:rsid w:val="00E3743E"/>
    <w:rsid w:val="00E37BF5"/>
    <w:rsid w:val="00E409D5"/>
    <w:rsid w:val="00E418D6"/>
    <w:rsid w:val="00E4245C"/>
    <w:rsid w:val="00E42AF7"/>
    <w:rsid w:val="00E4399A"/>
    <w:rsid w:val="00E44850"/>
    <w:rsid w:val="00E453A5"/>
    <w:rsid w:val="00E45FC5"/>
    <w:rsid w:val="00E464D3"/>
    <w:rsid w:val="00E5178F"/>
    <w:rsid w:val="00E537B6"/>
    <w:rsid w:val="00E53E4A"/>
    <w:rsid w:val="00E55408"/>
    <w:rsid w:val="00E55416"/>
    <w:rsid w:val="00E55743"/>
    <w:rsid w:val="00E5618D"/>
    <w:rsid w:val="00E565DB"/>
    <w:rsid w:val="00E57112"/>
    <w:rsid w:val="00E62871"/>
    <w:rsid w:val="00E63343"/>
    <w:rsid w:val="00E63908"/>
    <w:rsid w:val="00E63A52"/>
    <w:rsid w:val="00E64913"/>
    <w:rsid w:val="00E657E8"/>
    <w:rsid w:val="00E6592C"/>
    <w:rsid w:val="00E67A5E"/>
    <w:rsid w:val="00E70AA4"/>
    <w:rsid w:val="00E74178"/>
    <w:rsid w:val="00E750DC"/>
    <w:rsid w:val="00E75ED7"/>
    <w:rsid w:val="00E766AE"/>
    <w:rsid w:val="00E76FE2"/>
    <w:rsid w:val="00E7735F"/>
    <w:rsid w:val="00E80A68"/>
    <w:rsid w:val="00E81111"/>
    <w:rsid w:val="00E82AEF"/>
    <w:rsid w:val="00E83500"/>
    <w:rsid w:val="00E83B09"/>
    <w:rsid w:val="00E83EBD"/>
    <w:rsid w:val="00E85266"/>
    <w:rsid w:val="00E87530"/>
    <w:rsid w:val="00E87D79"/>
    <w:rsid w:val="00E87E04"/>
    <w:rsid w:val="00E90401"/>
    <w:rsid w:val="00E91444"/>
    <w:rsid w:val="00E919FE"/>
    <w:rsid w:val="00E93B4C"/>
    <w:rsid w:val="00E94BBB"/>
    <w:rsid w:val="00E96A45"/>
    <w:rsid w:val="00E9718B"/>
    <w:rsid w:val="00EA5E56"/>
    <w:rsid w:val="00EA65B4"/>
    <w:rsid w:val="00EA75A3"/>
    <w:rsid w:val="00EB077C"/>
    <w:rsid w:val="00EB0E37"/>
    <w:rsid w:val="00EB135F"/>
    <w:rsid w:val="00EB3B33"/>
    <w:rsid w:val="00EB3BA7"/>
    <w:rsid w:val="00EB47F9"/>
    <w:rsid w:val="00EB4FCD"/>
    <w:rsid w:val="00EB52BB"/>
    <w:rsid w:val="00EB68C1"/>
    <w:rsid w:val="00EB6E5B"/>
    <w:rsid w:val="00EB74B7"/>
    <w:rsid w:val="00EC01B7"/>
    <w:rsid w:val="00EC3CB8"/>
    <w:rsid w:val="00EC3FFC"/>
    <w:rsid w:val="00EC48F4"/>
    <w:rsid w:val="00EC5BD5"/>
    <w:rsid w:val="00EC5CDA"/>
    <w:rsid w:val="00EC7286"/>
    <w:rsid w:val="00ED06CD"/>
    <w:rsid w:val="00ED08A2"/>
    <w:rsid w:val="00ED3497"/>
    <w:rsid w:val="00ED4504"/>
    <w:rsid w:val="00ED46DE"/>
    <w:rsid w:val="00ED5B12"/>
    <w:rsid w:val="00ED68CB"/>
    <w:rsid w:val="00ED6C40"/>
    <w:rsid w:val="00EE0036"/>
    <w:rsid w:val="00EE04BF"/>
    <w:rsid w:val="00EE10CF"/>
    <w:rsid w:val="00EE123B"/>
    <w:rsid w:val="00EE13DA"/>
    <w:rsid w:val="00EE1B5D"/>
    <w:rsid w:val="00EE3A50"/>
    <w:rsid w:val="00EE3D51"/>
    <w:rsid w:val="00EE42C4"/>
    <w:rsid w:val="00EE4D48"/>
    <w:rsid w:val="00EE78B1"/>
    <w:rsid w:val="00EE79FF"/>
    <w:rsid w:val="00EF556B"/>
    <w:rsid w:val="00EF5EF4"/>
    <w:rsid w:val="00EF6777"/>
    <w:rsid w:val="00EF6BAA"/>
    <w:rsid w:val="00EF7054"/>
    <w:rsid w:val="00EF72D5"/>
    <w:rsid w:val="00EF752C"/>
    <w:rsid w:val="00EF75B1"/>
    <w:rsid w:val="00EF773A"/>
    <w:rsid w:val="00EF7F06"/>
    <w:rsid w:val="00F03C43"/>
    <w:rsid w:val="00F04127"/>
    <w:rsid w:val="00F0444F"/>
    <w:rsid w:val="00F04840"/>
    <w:rsid w:val="00F048E3"/>
    <w:rsid w:val="00F04AC4"/>
    <w:rsid w:val="00F0680F"/>
    <w:rsid w:val="00F06A56"/>
    <w:rsid w:val="00F07163"/>
    <w:rsid w:val="00F074A5"/>
    <w:rsid w:val="00F10A29"/>
    <w:rsid w:val="00F10CE7"/>
    <w:rsid w:val="00F12387"/>
    <w:rsid w:val="00F17918"/>
    <w:rsid w:val="00F17CA6"/>
    <w:rsid w:val="00F203A6"/>
    <w:rsid w:val="00F2321E"/>
    <w:rsid w:val="00F23353"/>
    <w:rsid w:val="00F235D3"/>
    <w:rsid w:val="00F23EEB"/>
    <w:rsid w:val="00F25703"/>
    <w:rsid w:val="00F2641D"/>
    <w:rsid w:val="00F278A4"/>
    <w:rsid w:val="00F27D90"/>
    <w:rsid w:val="00F332E0"/>
    <w:rsid w:val="00F35403"/>
    <w:rsid w:val="00F360C8"/>
    <w:rsid w:val="00F368FC"/>
    <w:rsid w:val="00F36CF0"/>
    <w:rsid w:val="00F37BEA"/>
    <w:rsid w:val="00F404EA"/>
    <w:rsid w:val="00F41A83"/>
    <w:rsid w:val="00F41E8D"/>
    <w:rsid w:val="00F45D96"/>
    <w:rsid w:val="00F463B4"/>
    <w:rsid w:val="00F46D5D"/>
    <w:rsid w:val="00F46F5D"/>
    <w:rsid w:val="00F475FB"/>
    <w:rsid w:val="00F508BB"/>
    <w:rsid w:val="00F527E4"/>
    <w:rsid w:val="00F562C4"/>
    <w:rsid w:val="00F562CA"/>
    <w:rsid w:val="00F569A4"/>
    <w:rsid w:val="00F606F5"/>
    <w:rsid w:val="00F616B8"/>
    <w:rsid w:val="00F63E08"/>
    <w:rsid w:val="00F678E7"/>
    <w:rsid w:val="00F7005A"/>
    <w:rsid w:val="00F710E0"/>
    <w:rsid w:val="00F71901"/>
    <w:rsid w:val="00F7265D"/>
    <w:rsid w:val="00F73EE2"/>
    <w:rsid w:val="00F75283"/>
    <w:rsid w:val="00F77902"/>
    <w:rsid w:val="00F80F90"/>
    <w:rsid w:val="00F822C7"/>
    <w:rsid w:val="00F83CFB"/>
    <w:rsid w:val="00F86156"/>
    <w:rsid w:val="00F87741"/>
    <w:rsid w:val="00F93019"/>
    <w:rsid w:val="00F9309D"/>
    <w:rsid w:val="00F9387B"/>
    <w:rsid w:val="00F94704"/>
    <w:rsid w:val="00F95A0D"/>
    <w:rsid w:val="00F95D69"/>
    <w:rsid w:val="00F97776"/>
    <w:rsid w:val="00FA0D57"/>
    <w:rsid w:val="00FA2BF1"/>
    <w:rsid w:val="00FA348B"/>
    <w:rsid w:val="00FA4255"/>
    <w:rsid w:val="00FA4E41"/>
    <w:rsid w:val="00FB20C9"/>
    <w:rsid w:val="00FB219A"/>
    <w:rsid w:val="00FB4BC6"/>
    <w:rsid w:val="00FB4BF5"/>
    <w:rsid w:val="00FB5E06"/>
    <w:rsid w:val="00FB7275"/>
    <w:rsid w:val="00FC0884"/>
    <w:rsid w:val="00FC1717"/>
    <w:rsid w:val="00FC20F6"/>
    <w:rsid w:val="00FC399E"/>
    <w:rsid w:val="00FC4A19"/>
    <w:rsid w:val="00FC61F6"/>
    <w:rsid w:val="00FC793B"/>
    <w:rsid w:val="00FD1812"/>
    <w:rsid w:val="00FD1F10"/>
    <w:rsid w:val="00FD1F3B"/>
    <w:rsid w:val="00FD2187"/>
    <w:rsid w:val="00FD2AE2"/>
    <w:rsid w:val="00FD2F05"/>
    <w:rsid w:val="00FD3961"/>
    <w:rsid w:val="00FD3A98"/>
    <w:rsid w:val="00FD3C0C"/>
    <w:rsid w:val="00FD4228"/>
    <w:rsid w:val="00FD5507"/>
    <w:rsid w:val="00FD5761"/>
    <w:rsid w:val="00FD60C9"/>
    <w:rsid w:val="00FE2B6B"/>
    <w:rsid w:val="00FE4DA7"/>
    <w:rsid w:val="00FE524C"/>
    <w:rsid w:val="00FE7874"/>
    <w:rsid w:val="00FF0AEF"/>
    <w:rsid w:val="00FF20D0"/>
    <w:rsid w:val="00FF262A"/>
    <w:rsid w:val="00FF45B2"/>
    <w:rsid w:val="00FF5970"/>
    <w:rsid w:val="00FF77B2"/>
    <w:rsid w:val="00FF787A"/>
    <w:rsid w:val="00FF7B3C"/>
    <w:rsid w:val="00FF7F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6BB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C66DF"/>
    <w:pPr>
      <w:ind w:left="360" w:firstLine="360"/>
      <w:jc w:val="both"/>
    </w:pPr>
    <w:rPr>
      <w:rFonts w:asciiTheme="minorHAnsi" w:hAnsiTheme="minorHAnsi" w:cstheme="minorBidi"/>
      <w:sz w:val="22"/>
      <w:lang w:val="en-US"/>
    </w:rPr>
  </w:style>
  <w:style w:type="table" w:styleId="TableGrid">
    <w:name w:val="Table Grid"/>
    <w:basedOn w:val="TableNormal"/>
    <w:uiPriority w:val="59"/>
    <w:rsid w:val="00BC66DF"/>
    <w:pPr>
      <w:ind w:left="360" w:firstLine="360"/>
      <w:jc w:val="both"/>
    </w:pPr>
    <w:rPr>
      <w:rFonts w:asciiTheme="minorHAnsi" w:hAnsiTheme="minorHAnsi" w:cstheme="minorBidi"/>
      <w:sz w:val="22"/>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123">
    <w:name w:val="123"/>
    <w:basedOn w:val="Normal"/>
    <w:link w:val="123Char"/>
    <w:rsid w:val="006D4469"/>
    <w:pPr>
      <w:spacing w:before="80" w:after="20"/>
      <w:ind w:left="425" w:hanging="425"/>
      <w:jc w:val="both"/>
    </w:pPr>
    <w:rPr>
      <w:rFonts w:eastAsia="Times New Roman"/>
      <w:i/>
      <w:sz w:val="19"/>
      <w:szCs w:val="24"/>
      <w:lang w:val="en-US"/>
    </w:rPr>
  </w:style>
  <w:style w:type="character" w:customStyle="1" w:styleId="123Char">
    <w:name w:val="123 Char"/>
    <w:basedOn w:val="DefaultParagraphFont"/>
    <w:link w:val="123"/>
    <w:locked/>
    <w:rsid w:val="006D4469"/>
    <w:rPr>
      <w:rFonts w:eastAsia="Times New Roman"/>
      <w:i/>
      <w:sz w:val="19"/>
      <w:szCs w:val="24"/>
      <w:lang w:val="en-US"/>
    </w:rPr>
  </w:style>
  <w:style w:type="paragraph" w:styleId="ListParagraph">
    <w:name w:val="List Paragraph"/>
    <w:basedOn w:val="Normal"/>
    <w:uiPriority w:val="34"/>
    <w:qFormat/>
    <w:rsid w:val="006D4469"/>
    <w:pPr>
      <w:spacing w:before="80" w:after="40"/>
      <w:ind w:left="720" w:right="-17"/>
      <w:contextualSpacing/>
    </w:pPr>
    <w:rPr>
      <w:rFonts w:eastAsia="Times New Roman"/>
    </w:rPr>
  </w:style>
  <w:style w:type="paragraph" w:customStyle="1" w:styleId="abc2">
    <w:name w:val="abc 2"/>
    <w:basedOn w:val="Normal"/>
    <w:rsid w:val="00822287"/>
    <w:pPr>
      <w:tabs>
        <w:tab w:val="left" w:pos="2041"/>
        <w:tab w:val="left" w:pos="3459"/>
        <w:tab w:val="left" w:pos="4876"/>
      </w:tabs>
      <w:spacing w:after="20"/>
      <w:ind w:left="765" w:hanging="340"/>
      <w:jc w:val="both"/>
    </w:pPr>
    <w:rPr>
      <w:rFonts w:eastAsia="Times New Roman"/>
      <w:sz w:val="19"/>
      <w:szCs w:val="24"/>
      <w:lang w:val="en-US"/>
    </w:rPr>
  </w:style>
  <w:style w:type="paragraph" w:customStyle="1" w:styleId="abc">
    <w:name w:val="abc"/>
    <w:basedOn w:val="Normal"/>
    <w:rsid w:val="00AC49A0"/>
    <w:pPr>
      <w:tabs>
        <w:tab w:val="left" w:pos="3515"/>
        <w:tab w:val="left" w:pos="3856"/>
      </w:tabs>
      <w:spacing w:after="20"/>
      <w:ind w:left="765" w:hanging="340"/>
      <w:jc w:val="both"/>
    </w:pPr>
    <w:rPr>
      <w:rFonts w:eastAsia="Times New Roman"/>
      <w:sz w:val="19"/>
      <w:szCs w:val="24"/>
      <w:lang w:val="en-US"/>
    </w:rPr>
  </w:style>
  <w:style w:type="paragraph" w:customStyle="1" w:styleId="Bulettron">
    <w:name w:val="Bulet tron"/>
    <w:basedOn w:val="Normal"/>
    <w:rsid w:val="00AC49A0"/>
    <w:pPr>
      <w:numPr>
        <w:numId w:val="3"/>
      </w:numPr>
      <w:tabs>
        <w:tab w:val="clear" w:pos="1145"/>
        <w:tab w:val="num" w:pos="360"/>
      </w:tabs>
      <w:spacing w:before="80" w:after="20"/>
      <w:ind w:left="0" w:firstLine="0"/>
      <w:jc w:val="both"/>
    </w:pPr>
    <w:rPr>
      <w:rFonts w:eastAsia="Times New Roman"/>
      <w:b/>
      <w:i/>
      <w:sz w:val="17"/>
      <w:szCs w:val="18"/>
      <w:lang w:val="en-US"/>
    </w:rPr>
  </w:style>
  <w:style w:type="paragraph" w:customStyle="1" w:styleId="123-nd">
    <w:name w:val="123-nd"/>
    <w:basedOn w:val="123"/>
    <w:rsid w:val="002C4624"/>
    <w:pPr>
      <w:spacing w:before="0"/>
      <w:ind w:firstLine="0"/>
    </w:pPr>
    <w:rPr>
      <w:rFonts w:ascii="Arial" w:hAnsi="Arial"/>
      <w:i w:val="0"/>
      <w:sz w:val="17"/>
      <w:szCs w:val="18"/>
    </w:rPr>
  </w:style>
  <w:style w:type="paragraph" w:styleId="BodyText">
    <w:name w:val="Body Text"/>
    <w:basedOn w:val="Normal"/>
    <w:link w:val="BodyTextChar"/>
    <w:rsid w:val="001F4267"/>
    <w:pPr>
      <w:jc w:val="both"/>
    </w:pPr>
    <w:rPr>
      <w:rFonts w:ascii="VNI-Times" w:eastAsia="Times New Roman" w:hAnsi="VNI-Times"/>
      <w:szCs w:val="24"/>
      <w:lang w:val="en-US"/>
    </w:rPr>
  </w:style>
  <w:style w:type="character" w:customStyle="1" w:styleId="BodyTextChar">
    <w:name w:val="Body Text Char"/>
    <w:basedOn w:val="DefaultParagraphFont"/>
    <w:link w:val="BodyText"/>
    <w:rsid w:val="001F4267"/>
    <w:rPr>
      <w:rFonts w:ascii="VNI-Times" w:eastAsia="Times New Roman" w:hAnsi="VNI-Times"/>
      <w:szCs w:val="24"/>
      <w:lang w:val="en-US"/>
    </w:rPr>
  </w:style>
  <w:style w:type="character" w:styleId="PlaceholderText">
    <w:name w:val="Placeholder Text"/>
    <w:basedOn w:val="DefaultParagraphFont"/>
    <w:uiPriority w:val="99"/>
    <w:semiHidden/>
    <w:rsid w:val="00FF7B3C"/>
    <w:rPr>
      <w:color w:val="808080"/>
    </w:rPr>
  </w:style>
  <w:style w:type="paragraph" w:styleId="BalloonText">
    <w:name w:val="Balloon Text"/>
    <w:basedOn w:val="Normal"/>
    <w:link w:val="BalloonTextChar"/>
    <w:uiPriority w:val="99"/>
    <w:semiHidden/>
    <w:unhideWhenUsed/>
    <w:rsid w:val="00FF7B3C"/>
    <w:rPr>
      <w:rFonts w:ascii="Tahoma" w:hAnsi="Tahoma" w:cs="Tahoma"/>
      <w:sz w:val="16"/>
      <w:szCs w:val="16"/>
    </w:rPr>
  </w:style>
  <w:style w:type="character" w:customStyle="1" w:styleId="BalloonTextChar">
    <w:name w:val="Balloon Text Char"/>
    <w:basedOn w:val="DefaultParagraphFont"/>
    <w:link w:val="BalloonText"/>
    <w:uiPriority w:val="99"/>
    <w:semiHidden/>
    <w:rsid w:val="00FF7B3C"/>
    <w:rPr>
      <w:rFonts w:ascii="Tahoma" w:hAnsi="Tahoma" w:cs="Tahoma"/>
      <w:sz w:val="16"/>
      <w:szCs w:val="16"/>
    </w:rPr>
  </w:style>
  <w:style w:type="paragraph" w:styleId="Header">
    <w:name w:val="header"/>
    <w:basedOn w:val="Normal"/>
    <w:link w:val="HeaderChar"/>
    <w:uiPriority w:val="99"/>
    <w:semiHidden/>
    <w:unhideWhenUsed/>
    <w:rsid w:val="005A1179"/>
    <w:pPr>
      <w:tabs>
        <w:tab w:val="center" w:pos="4680"/>
        <w:tab w:val="right" w:pos="9360"/>
      </w:tabs>
    </w:pPr>
  </w:style>
  <w:style w:type="character" w:customStyle="1" w:styleId="HeaderChar">
    <w:name w:val="Header Char"/>
    <w:basedOn w:val="DefaultParagraphFont"/>
    <w:link w:val="Header"/>
    <w:uiPriority w:val="99"/>
    <w:semiHidden/>
    <w:rsid w:val="005A1179"/>
  </w:style>
  <w:style w:type="paragraph" w:styleId="Footer">
    <w:name w:val="footer"/>
    <w:basedOn w:val="Normal"/>
    <w:link w:val="FooterChar"/>
    <w:uiPriority w:val="99"/>
    <w:unhideWhenUsed/>
    <w:rsid w:val="005A1179"/>
    <w:pPr>
      <w:tabs>
        <w:tab w:val="center" w:pos="4680"/>
        <w:tab w:val="right" w:pos="9360"/>
      </w:tabs>
    </w:pPr>
  </w:style>
  <w:style w:type="character" w:customStyle="1" w:styleId="FooterChar">
    <w:name w:val="Footer Char"/>
    <w:basedOn w:val="DefaultParagraphFont"/>
    <w:link w:val="Footer"/>
    <w:uiPriority w:val="99"/>
    <w:rsid w:val="005A11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0</TotalTime>
  <Pages>1</Pages>
  <Words>1435</Words>
  <Characters>8185</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Ly</dc:creator>
  <cp:lastModifiedBy>Phan Boi Chau</cp:lastModifiedBy>
  <cp:revision>203</cp:revision>
  <dcterms:created xsi:type="dcterms:W3CDTF">2014-11-25T09:24:00Z</dcterms:created>
  <dcterms:modified xsi:type="dcterms:W3CDTF">2015-12-25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